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page" w:horzAnchor="margin" w:tblpXSpec="center" w:tblpY="1741"/>
        <w:tblW w:w="8460" w:type="dxa"/>
        <w:tblLayout w:type="fixed"/>
        <w:tblLook w:val="0080" w:firstRow="0" w:lastRow="0" w:firstColumn="1" w:lastColumn="0" w:noHBand="0" w:noVBand="0"/>
      </w:tblPr>
      <w:tblGrid>
        <w:gridCol w:w="900"/>
        <w:gridCol w:w="714"/>
        <w:gridCol w:w="6"/>
        <w:gridCol w:w="1890"/>
        <w:gridCol w:w="4950"/>
      </w:tblGrid>
      <w:tr w:rsidR="008438CD" w:rsidRPr="00B716FE" w14:paraId="21228203" w14:textId="77777777" w:rsidTr="0001649B">
        <w:trPr>
          <w:trHeight w:val="346"/>
        </w:trPr>
        <w:tc>
          <w:tcPr>
            <w:tcW w:w="900" w:type="dxa"/>
            <w:shd w:val="clear" w:color="auto" w:fill="auto"/>
          </w:tcPr>
          <w:p w14:paraId="0BF404C0" w14:textId="77777777" w:rsidR="008438CD" w:rsidRPr="00B716FE" w:rsidRDefault="008438CD" w:rsidP="00766199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2B66F4B8" w14:textId="77777777" w:rsidR="008438CD" w:rsidRPr="00B716FE" w:rsidRDefault="008438CD" w:rsidP="0076619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1896" w:type="dxa"/>
            <w:gridSpan w:val="2"/>
            <w:shd w:val="clear" w:color="auto" w:fill="auto"/>
          </w:tcPr>
          <w:p w14:paraId="27C70ED0" w14:textId="77777777" w:rsidR="008438CD" w:rsidRPr="00B716FE" w:rsidRDefault="008438CD" w:rsidP="00A97E8E">
            <w:pPr>
              <w:jc w:val="center"/>
              <w:rPr>
                <w:rFonts w:asciiTheme="minorHAnsi" w:hAnsiTheme="minorHAnsi" w:cstheme="minorHAnsi"/>
                <w:b/>
              </w:rPr>
            </w:pPr>
            <w:r w:rsidRPr="00B716FE">
              <w:rPr>
                <w:rFonts w:asciiTheme="minorHAnsi" w:hAnsiTheme="minorHAnsi" w:cstheme="minorHAnsi"/>
                <w:b/>
              </w:rPr>
              <w:t>Investigations</w:t>
            </w:r>
          </w:p>
        </w:tc>
        <w:tc>
          <w:tcPr>
            <w:tcW w:w="4950" w:type="dxa"/>
            <w:shd w:val="clear" w:color="auto" w:fill="auto"/>
          </w:tcPr>
          <w:p w14:paraId="1A8FFE7B" w14:textId="5BF8590D" w:rsidR="003814C6" w:rsidRPr="00B716FE" w:rsidRDefault="008438CD" w:rsidP="00766199">
            <w:pPr>
              <w:rPr>
                <w:rFonts w:asciiTheme="minorHAnsi" w:hAnsiTheme="minorHAnsi" w:cstheme="minorHAnsi"/>
                <w:b/>
              </w:rPr>
            </w:pPr>
            <w:r w:rsidRPr="00B716FE">
              <w:rPr>
                <w:rFonts w:asciiTheme="minorHAnsi" w:hAnsiTheme="minorHAnsi" w:cstheme="minorHAnsi"/>
                <w:b/>
              </w:rPr>
              <w:t>Topics</w:t>
            </w:r>
          </w:p>
        </w:tc>
      </w:tr>
      <w:tr w:rsidR="0007526D" w:rsidRPr="00B716FE" w14:paraId="1562A9B0" w14:textId="77777777" w:rsidTr="00FB1E07">
        <w:trPr>
          <w:trHeight w:val="346"/>
        </w:trPr>
        <w:tc>
          <w:tcPr>
            <w:tcW w:w="900" w:type="dxa"/>
            <w:shd w:val="clear" w:color="auto" w:fill="auto"/>
          </w:tcPr>
          <w:p w14:paraId="43E271F3" w14:textId="5286098B" w:rsidR="0007526D" w:rsidRDefault="00AB4206" w:rsidP="00766199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>JAN</w:t>
            </w:r>
          </w:p>
        </w:tc>
        <w:tc>
          <w:tcPr>
            <w:tcW w:w="714" w:type="dxa"/>
            <w:shd w:val="clear" w:color="auto" w:fill="CCFFCC"/>
          </w:tcPr>
          <w:p w14:paraId="613A4E58" w14:textId="2C686E78" w:rsidR="0007526D" w:rsidRDefault="00AB4206" w:rsidP="00536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0432A8"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1896" w:type="dxa"/>
            <w:gridSpan w:val="2"/>
            <w:shd w:val="clear" w:color="auto" w:fill="CCFFCC"/>
          </w:tcPr>
          <w:p w14:paraId="14DC625C" w14:textId="622EC6E9" w:rsidR="0007526D" w:rsidRPr="00B716FE" w:rsidRDefault="00FB1E07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artin Luther King Day</w:t>
            </w:r>
          </w:p>
        </w:tc>
        <w:tc>
          <w:tcPr>
            <w:tcW w:w="4950" w:type="dxa"/>
            <w:shd w:val="clear" w:color="auto" w:fill="CCFFCC"/>
          </w:tcPr>
          <w:p w14:paraId="6CD20132" w14:textId="77777777" w:rsidR="00FB1E07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No Classes</w:t>
            </w:r>
          </w:p>
          <w:p w14:paraId="65B61579" w14:textId="7D7C24A4" w:rsidR="0007526D" w:rsidRDefault="0007526D" w:rsidP="0001773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07526D" w:rsidRPr="00B716FE" w14:paraId="1829E1C6" w14:textId="77777777" w:rsidTr="00AB4206">
        <w:trPr>
          <w:trHeight w:val="346"/>
        </w:trPr>
        <w:tc>
          <w:tcPr>
            <w:tcW w:w="900" w:type="dxa"/>
            <w:shd w:val="clear" w:color="auto" w:fill="auto"/>
          </w:tcPr>
          <w:p w14:paraId="0514798B" w14:textId="77777777" w:rsidR="0007526D" w:rsidRDefault="0007526D" w:rsidP="00766199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7D876A3D" w14:textId="0F5D32F1" w:rsidR="0007526D" w:rsidRDefault="00FB1E07" w:rsidP="00536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0432A8">
              <w:rPr>
                <w:rFonts w:asciiTheme="minorHAnsi" w:hAnsiTheme="minorHAnsi" w:cstheme="minorHAnsi"/>
                <w:sz w:val="20"/>
                <w:szCs w:val="20"/>
              </w:rPr>
              <w:t>6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4F038E76" w14:textId="70208B10" w:rsidR="0007526D" w:rsidRPr="00B716FE" w:rsidRDefault="00D23CB4" w:rsidP="00002876">
            <w:pPr>
              <w:tabs>
                <w:tab w:val="center" w:pos="894"/>
              </w:tabs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1</w:t>
            </w:r>
          </w:p>
        </w:tc>
        <w:tc>
          <w:tcPr>
            <w:tcW w:w="4950" w:type="dxa"/>
            <w:shd w:val="clear" w:color="auto" w:fill="auto"/>
          </w:tcPr>
          <w:p w14:paraId="567D18B6" w14:textId="3F64E12D" w:rsidR="0007526D" w:rsidRDefault="00FB1E07" w:rsidP="00CA176A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urse Overview;</w:t>
            </w:r>
            <w:r w:rsidR="00D23CB4">
              <w:rPr>
                <w:rFonts w:asciiTheme="minorHAnsi" w:hAnsiTheme="minorHAnsi" w:cstheme="minorHAnsi"/>
                <w:sz w:val="20"/>
                <w:szCs w:val="20"/>
              </w:rPr>
              <w:t xml:space="preserve"> Quantities and covariation of quantities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</w:t>
            </w:r>
          </w:p>
        </w:tc>
      </w:tr>
      <w:tr w:rsidR="00FB1E07" w:rsidRPr="00B716FE" w14:paraId="008B0B92" w14:textId="77777777" w:rsidTr="00AB4206">
        <w:trPr>
          <w:trHeight w:val="346"/>
        </w:trPr>
        <w:tc>
          <w:tcPr>
            <w:tcW w:w="900" w:type="dxa"/>
            <w:shd w:val="clear" w:color="auto" w:fill="auto"/>
          </w:tcPr>
          <w:p w14:paraId="19C732BD" w14:textId="77777777" w:rsidR="00FB1E07" w:rsidRPr="00B716FE" w:rsidRDefault="00FB1E07" w:rsidP="00FB1E07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09F22CEB" w14:textId="69E58AAF" w:rsidR="00FB1E07" w:rsidRPr="00B716FE" w:rsidRDefault="008144AA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0432A8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2AB1E5F3" w14:textId="5F46A9CD" w:rsidR="00FB1E07" w:rsidRPr="00B716FE" w:rsidRDefault="00D23CB4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2</w:t>
            </w:r>
          </w:p>
        </w:tc>
        <w:tc>
          <w:tcPr>
            <w:tcW w:w="4950" w:type="dxa"/>
            <w:shd w:val="clear" w:color="auto" w:fill="auto"/>
          </w:tcPr>
          <w:p w14:paraId="05CF660F" w14:textId="7487505C" w:rsidR="00FB1E07" w:rsidRPr="00B716FE" w:rsidRDefault="00D23CB4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Representing quantities and changes in quantities</w:t>
            </w:r>
          </w:p>
        </w:tc>
      </w:tr>
      <w:tr w:rsidR="00FB1E07" w:rsidRPr="00B716FE" w14:paraId="2E2B162F" w14:textId="77777777" w:rsidTr="00605587">
        <w:trPr>
          <w:trHeight w:val="303"/>
        </w:trPr>
        <w:tc>
          <w:tcPr>
            <w:tcW w:w="900" w:type="dxa"/>
          </w:tcPr>
          <w:p w14:paraId="71478367" w14:textId="77777777" w:rsidR="00FB1E07" w:rsidRPr="00B716FE" w:rsidRDefault="00FB1E07" w:rsidP="00FB1E07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F88FC6E" w14:textId="58FF40E0" w:rsidR="00FB1E07" w:rsidRPr="00B716FE" w:rsidRDefault="00B40043" w:rsidP="00FB1E07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0432A8">
              <w:rPr>
                <w:rFonts w:asciiTheme="minorHAnsi" w:hAnsiTheme="minorHAnsi" w:cstheme="minorHAnsi"/>
                <w:sz w:val="20"/>
                <w:szCs w:val="20"/>
              </w:rPr>
              <w:t>8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2548F0A3" w14:textId="7E72E78D" w:rsidR="00FB1E07" w:rsidRPr="00B716FE" w:rsidRDefault="00D23CB4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3</w:t>
            </w:r>
          </w:p>
        </w:tc>
        <w:tc>
          <w:tcPr>
            <w:tcW w:w="4950" w:type="dxa"/>
            <w:shd w:val="clear" w:color="auto" w:fill="auto"/>
          </w:tcPr>
          <w:p w14:paraId="7A446D89" w14:textId="01BBDB1D" w:rsidR="00FB1E07" w:rsidRPr="00B716FE" w:rsidRDefault="00D23CB4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D44E23">
              <w:rPr>
                <w:rFonts w:asciiTheme="minorHAnsi" w:hAnsiTheme="minorHAnsi" w:cstheme="minorHAnsi"/>
                <w:sz w:val="20"/>
                <w:szCs w:val="20"/>
              </w:rPr>
              <w:t>Constant rate of change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/Linear Relationships</w:t>
            </w:r>
          </w:p>
        </w:tc>
      </w:tr>
      <w:tr w:rsidR="00FB1E07" w:rsidRPr="00B716FE" w14:paraId="126A3410" w14:textId="77777777" w:rsidTr="00605587">
        <w:trPr>
          <w:trHeight w:val="367"/>
        </w:trPr>
        <w:tc>
          <w:tcPr>
            <w:tcW w:w="8460" w:type="dxa"/>
            <w:gridSpan w:val="5"/>
            <w:tcBorders>
              <w:top w:val="single" w:sz="4" w:space="0" w:color="auto"/>
            </w:tcBorders>
            <w:shd w:val="clear" w:color="auto" w:fill="CFDDED"/>
          </w:tcPr>
          <w:p w14:paraId="52EABD3A" w14:textId="1496DC4D" w:rsidR="00FB1E07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>Monday</w:t>
            </w:r>
            <w:r w:rsidRPr="003469F7"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, 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>January 2</w:t>
            </w:r>
            <w:r w:rsidR="00035A90">
              <w:rPr>
                <w:rFonts w:asciiTheme="minorHAnsi" w:hAnsiTheme="minorHAnsi" w:cstheme="minorHAnsi"/>
                <w:i/>
                <w:sz w:val="18"/>
                <w:szCs w:val="18"/>
              </w:rPr>
              <w:t>2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>,</w:t>
            </w:r>
            <w:r w:rsidRPr="003469F7"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 is last day to add a full-term class or change sections of a class</w:t>
            </w:r>
          </w:p>
        </w:tc>
      </w:tr>
      <w:tr w:rsidR="005234F2" w:rsidRPr="00B716FE" w14:paraId="69F7A586" w14:textId="77777777" w:rsidTr="00FB1E07">
        <w:trPr>
          <w:trHeight w:val="367"/>
        </w:trPr>
        <w:tc>
          <w:tcPr>
            <w:tcW w:w="900" w:type="dxa"/>
            <w:shd w:val="clear" w:color="auto" w:fill="auto"/>
          </w:tcPr>
          <w:p w14:paraId="0F5C0310" w14:textId="77777777" w:rsidR="005234F2" w:rsidRDefault="005234F2" w:rsidP="005234F2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7EE2798" w14:textId="140C39F7" w:rsidR="005234F2" w:rsidRDefault="005234F2" w:rsidP="005234F2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6671E78E" w14:textId="68BA7361" w:rsidR="005234F2" w:rsidRDefault="005234F2" w:rsidP="005234F2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A1F20">
              <w:rPr>
                <w:rFonts w:asciiTheme="minorHAnsi" w:hAnsiTheme="minorHAnsi" w:cstheme="minorHAnsi"/>
                <w:sz w:val="20"/>
                <w:szCs w:val="20"/>
              </w:rPr>
              <w:t>2.3 Additional Content</w:t>
            </w:r>
          </w:p>
        </w:tc>
        <w:tc>
          <w:tcPr>
            <w:tcW w:w="4950" w:type="dxa"/>
            <w:shd w:val="clear" w:color="auto" w:fill="auto"/>
          </w:tcPr>
          <w:p w14:paraId="3ACD1DA9" w14:textId="4A91F3B1" w:rsidR="005234F2" w:rsidRDefault="00E61BE0" w:rsidP="005234F2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kill day; writing equations for lines</w:t>
            </w:r>
          </w:p>
        </w:tc>
      </w:tr>
      <w:tr w:rsidR="00FB1E07" w:rsidRPr="00B716FE" w14:paraId="693A5249" w14:textId="77777777" w:rsidTr="00AB4206">
        <w:trPr>
          <w:trHeight w:val="367"/>
        </w:trPr>
        <w:tc>
          <w:tcPr>
            <w:tcW w:w="900" w:type="dxa"/>
          </w:tcPr>
          <w:p w14:paraId="5C95EA4F" w14:textId="77777777" w:rsidR="00FB1E07" w:rsidRDefault="00FB1E07" w:rsidP="00FB1E07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7E4AB05D" w14:textId="1EEA1472" w:rsidR="00FB1E07" w:rsidRDefault="00FB1E07" w:rsidP="00FB1E07">
            <w:pPr>
              <w:spacing w:line="360" w:lineRule="auto"/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125CCD8F" w14:textId="24B6166B" w:rsidR="00FB1E07" w:rsidRDefault="005234F2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4</w:t>
            </w:r>
          </w:p>
        </w:tc>
        <w:tc>
          <w:tcPr>
            <w:tcW w:w="4950" w:type="dxa"/>
            <w:shd w:val="clear" w:color="auto" w:fill="auto"/>
          </w:tcPr>
          <w:p w14:paraId="0D469E79" w14:textId="00A847D3" w:rsidR="00FB1E07" w:rsidRDefault="005234F2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nstant rate of change and proportionality</w:t>
            </w:r>
          </w:p>
        </w:tc>
      </w:tr>
      <w:tr w:rsidR="00FB1E07" w:rsidRPr="00E61BE0" w14:paraId="3EBF0904" w14:textId="77777777" w:rsidTr="00302244">
        <w:trPr>
          <w:trHeight w:val="346"/>
        </w:trPr>
        <w:tc>
          <w:tcPr>
            <w:tcW w:w="900" w:type="dxa"/>
          </w:tcPr>
          <w:p w14:paraId="7D739B8C" w14:textId="0C73B565" w:rsidR="00FB1E07" w:rsidRPr="00B716FE" w:rsidRDefault="00FB1E07" w:rsidP="00FB1E07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72352AD" w14:textId="654C60D5" w:rsidR="00FB1E07" w:rsidRPr="00B716FE" w:rsidRDefault="00FB1E07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0127AAC4" w14:textId="6B5C531A" w:rsidR="00FB1E07" w:rsidRPr="00B716FE" w:rsidRDefault="005234F2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4</w:t>
            </w:r>
          </w:p>
        </w:tc>
        <w:tc>
          <w:tcPr>
            <w:tcW w:w="4950" w:type="dxa"/>
            <w:shd w:val="clear" w:color="auto" w:fill="auto"/>
          </w:tcPr>
          <w:p w14:paraId="69CED49A" w14:textId="59501FFD" w:rsidR="00FB1E07" w:rsidRPr="00E61BE0" w:rsidRDefault="00E61BE0" w:rsidP="00FB1E07">
            <w:pPr>
              <w:tabs>
                <w:tab w:val="left" w:pos="1365"/>
              </w:tabs>
              <w:rPr>
                <w:rFonts w:asciiTheme="minorHAnsi" w:hAnsiTheme="minorHAnsi" w:cstheme="minorHAnsi"/>
                <w:sz w:val="20"/>
                <w:szCs w:val="20"/>
                <w:lang w:val="fr-FR"/>
              </w:rPr>
            </w:pPr>
            <w:r w:rsidRPr="00E61BE0">
              <w:rPr>
                <w:rFonts w:asciiTheme="minorHAnsi" w:hAnsiTheme="minorHAnsi" w:cstheme="minorHAnsi"/>
                <w:sz w:val="20"/>
                <w:szCs w:val="20"/>
                <w:lang w:val="fr-FR"/>
              </w:rPr>
              <w:t>Proportional changes in quantities v</w:t>
            </w:r>
            <w:r>
              <w:rPr>
                <w:rFonts w:asciiTheme="minorHAnsi" w:hAnsiTheme="minorHAnsi" w:cstheme="minorHAnsi"/>
                <w:sz w:val="20"/>
                <w:szCs w:val="20"/>
                <w:lang w:val="fr-FR"/>
              </w:rPr>
              <w:t>s proportional quantities</w:t>
            </w:r>
          </w:p>
        </w:tc>
      </w:tr>
      <w:tr w:rsidR="00FB1E07" w:rsidRPr="00B716FE" w14:paraId="2F480469" w14:textId="77777777" w:rsidTr="00CC7179">
        <w:trPr>
          <w:trHeight w:val="346"/>
        </w:trPr>
        <w:tc>
          <w:tcPr>
            <w:tcW w:w="900" w:type="dxa"/>
            <w:shd w:val="clear" w:color="auto" w:fill="auto"/>
          </w:tcPr>
          <w:p w14:paraId="41C9A111" w14:textId="77777777" w:rsidR="00FB1E07" w:rsidRPr="00E61BE0" w:rsidRDefault="00FB1E07" w:rsidP="00FB1E07">
            <w:pPr>
              <w:rPr>
                <w:rFonts w:asciiTheme="minorHAnsi" w:hAnsiTheme="minorHAnsi" w:cstheme="minorHAnsi"/>
                <w:sz w:val="20"/>
                <w:szCs w:val="20"/>
                <w:lang w:val="fr-FR"/>
              </w:rPr>
            </w:pPr>
          </w:p>
        </w:tc>
        <w:tc>
          <w:tcPr>
            <w:tcW w:w="714" w:type="dxa"/>
            <w:shd w:val="clear" w:color="auto" w:fill="auto"/>
          </w:tcPr>
          <w:p w14:paraId="6F34CF02" w14:textId="2D53F129" w:rsidR="00FB1E07" w:rsidRPr="00B716FE" w:rsidRDefault="00FB1E07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57F664A7" w14:textId="64F12518" w:rsidR="00FB1E07" w:rsidRDefault="005234F2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5</w:t>
            </w:r>
          </w:p>
        </w:tc>
        <w:tc>
          <w:tcPr>
            <w:tcW w:w="4950" w:type="dxa"/>
            <w:shd w:val="clear" w:color="auto" w:fill="auto"/>
          </w:tcPr>
          <w:p w14:paraId="22804E49" w14:textId="0669DD7F" w:rsidR="00FB1E07" w:rsidRDefault="005234F2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Average rate of change</w:t>
            </w:r>
          </w:p>
        </w:tc>
      </w:tr>
      <w:tr w:rsidR="00FB1E07" w:rsidRPr="00B716FE" w14:paraId="0C5254A8" w14:textId="77777777" w:rsidTr="00CC7179">
        <w:trPr>
          <w:trHeight w:val="346"/>
        </w:trPr>
        <w:tc>
          <w:tcPr>
            <w:tcW w:w="8460" w:type="dxa"/>
            <w:gridSpan w:val="5"/>
            <w:tcBorders>
              <w:top w:val="single" w:sz="4" w:space="0" w:color="auto"/>
            </w:tcBorders>
            <w:shd w:val="clear" w:color="auto" w:fill="CFDDED"/>
          </w:tcPr>
          <w:p w14:paraId="1CFF61A9" w14:textId="785B06F7" w:rsidR="00FB1E07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>Monday</w:t>
            </w:r>
            <w:r w:rsidRPr="003469F7">
              <w:rPr>
                <w:rFonts w:asciiTheme="minorHAnsi" w:hAnsiTheme="minorHAnsi" w:cstheme="minorHAnsi"/>
                <w:i/>
                <w:sz w:val="18"/>
                <w:szCs w:val="18"/>
              </w:rPr>
              <w:t>,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 </w:t>
            </w:r>
            <w:r w:rsidR="008144AA">
              <w:rPr>
                <w:rFonts w:asciiTheme="minorHAnsi" w:hAnsiTheme="minorHAnsi" w:cstheme="minorHAnsi"/>
                <w:i/>
                <w:sz w:val="18"/>
                <w:szCs w:val="18"/>
              </w:rPr>
              <w:t>January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 </w:t>
            </w:r>
            <w:r w:rsidR="00035A90">
              <w:rPr>
                <w:rFonts w:asciiTheme="minorHAnsi" w:hAnsiTheme="minorHAnsi" w:cstheme="minorHAnsi"/>
                <w:i/>
                <w:sz w:val="18"/>
                <w:szCs w:val="18"/>
              </w:rPr>
              <w:t>29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, </w:t>
            </w:r>
            <w:r w:rsidRPr="003469F7"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is last day to 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>drop any or all courses that meet</w:t>
            </w:r>
            <w:r w:rsidRPr="003469F7"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 the full semester </w:t>
            </w:r>
            <w:r w:rsidRPr="003469F7">
              <w:rPr>
                <w:rFonts w:asciiTheme="minorHAnsi" w:hAnsiTheme="minorHAnsi" w:cstheme="minorHAnsi"/>
                <w:i/>
                <w:sz w:val="18"/>
                <w:szCs w:val="18"/>
                <w:shd w:val="clear" w:color="auto" w:fill="CFDDED"/>
              </w:rPr>
              <w:t>before a grade of “W” is assigned.</w:t>
            </w:r>
          </w:p>
        </w:tc>
      </w:tr>
      <w:tr w:rsidR="00622648" w:rsidRPr="00B716FE" w14:paraId="4969197F" w14:textId="77777777" w:rsidTr="00E21978">
        <w:trPr>
          <w:trHeight w:val="346"/>
        </w:trPr>
        <w:tc>
          <w:tcPr>
            <w:tcW w:w="900" w:type="dxa"/>
            <w:shd w:val="clear" w:color="auto" w:fill="auto"/>
          </w:tcPr>
          <w:p w14:paraId="4D8676B7" w14:textId="0041D343" w:rsidR="00622648" w:rsidRPr="00B716FE" w:rsidRDefault="00622648" w:rsidP="00622648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3A852179" w14:textId="48AB3509" w:rsidR="00622648" w:rsidRDefault="00622648" w:rsidP="0062264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29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2061F461" w14:textId="109AB75B" w:rsidR="00622648" w:rsidRPr="00B716FE" w:rsidRDefault="00622648" w:rsidP="0062264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6</w:t>
            </w:r>
          </w:p>
        </w:tc>
        <w:tc>
          <w:tcPr>
            <w:tcW w:w="4950" w:type="dxa"/>
            <w:shd w:val="clear" w:color="auto" w:fill="auto"/>
          </w:tcPr>
          <w:p w14:paraId="68E8E369" w14:textId="1A78DA61" w:rsidR="00622648" w:rsidRPr="00B716FE" w:rsidRDefault="00622648" w:rsidP="0062264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7462C7">
              <w:rPr>
                <w:rFonts w:asciiTheme="minorHAnsi" w:hAnsiTheme="minorHAnsi" w:cstheme="minorHAnsi"/>
                <w:sz w:val="20"/>
                <w:szCs w:val="20"/>
              </w:rPr>
              <w:t>Distance formula; Equation of a circle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</w:t>
            </w:r>
          </w:p>
        </w:tc>
      </w:tr>
      <w:tr w:rsidR="00653253" w:rsidRPr="00B716FE" w14:paraId="0323AFAF" w14:textId="77777777" w:rsidTr="00E21978">
        <w:trPr>
          <w:trHeight w:val="346"/>
        </w:trPr>
        <w:tc>
          <w:tcPr>
            <w:tcW w:w="900" w:type="dxa"/>
            <w:shd w:val="clear" w:color="auto" w:fill="auto"/>
          </w:tcPr>
          <w:p w14:paraId="6003FB9F" w14:textId="5DD5FAD5" w:rsidR="00653253" w:rsidRPr="00B716FE" w:rsidRDefault="00653253" w:rsidP="00653253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13D8DE7A" w14:textId="0CDA2B02" w:rsidR="00653253" w:rsidRDefault="00653253" w:rsidP="0065325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="00B40043">
              <w:rPr>
                <w:rFonts w:asciiTheme="minorHAnsi" w:hAnsiTheme="minorHAnsi" w:cstheme="minorHAnsi"/>
                <w:sz w:val="20"/>
                <w:szCs w:val="20"/>
              </w:rPr>
              <w:t>3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0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01DBAE63" w14:textId="2FFAC670" w:rsidR="00653253" w:rsidRDefault="00653253" w:rsidP="0065325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6/2.7</w:t>
            </w:r>
          </w:p>
        </w:tc>
        <w:tc>
          <w:tcPr>
            <w:tcW w:w="4950" w:type="dxa"/>
            <w:shd w:val="clear" w:color="auto" w:fill="auto"/>
          </w:tcPr>
          <w:p w14:paraId="63BDCB0D" w14:textId="21862190" w:rsidR="00653253" w:rsidRPr="00653253" w:rsidRDefault="00653253" w:rsidP="00653253">
            <w:pPr>
              <w:rPr>
                <w:rFonts w:asciiTheme="minorHAnsi" w:hAnsiTheme="minorHAnsi" w:cstheme="minorHAnsi"/>
                <w:b/>
                <w:sz w:val="20"/>
                <w:szCs w:val="20"/>
                <w:shd w:val="clear" w:color="auto" w:fill="FF99CC"/>
              </w:rPr>
            </w:pPr>
            <w:r w:rsidRPr="00FC65F7">
              <w:rPr>
                <w:rFonts w:asciiTheme="minorHAnsi" w:hAnsiTheme="minorHAnsi" w:cstheme="minorHAnsi"/>
                <w:bCs/>
                <w:sz w:val="20"/>
                <w:szCs w:val="20"/>
              </w:rPr>
              <w:t>Circles; Absolute value equations</w:t>
            </w:r>
            <w:r w:rsidRPr="007462C7">
              <w:rPr>
                <w:rFonts w:asciiTheme="minorHAnsi" w:hAnsiTheme="minorHAnsi" w:cstheme="minorHAnsi"/>
                <w:b/>
                <w:sz w:val="20"/>
                <w:szCs w:val="20"/>
              </w:rPr>
              <w:t xml:space="preserve">  </w:t>
            </w:r>
            <w:hyperlink r:id="rId7" w:history="1">
              <w:r w:rsidRPr="007462C7">
                <w:rPr>
                  <w:rStyle w:val="Hyperlink"/>
                  <w:rFonts w:asciiTheme="minorHAnsi" w:hAnsiTheme="minorHAnsi" w:cstheme="minorHAnsi"/>
                  <w:b/>
                  <w:sz w:val="20"/>
                  <w:szCs w:val="20"/>
                </w:rPr>
                <w:t>(use ebook)</w:t>
              </w:r>
            </w:hyperlink>
          </w:p>
        </w:tc>
      </w:tr>
      <w:tr w:rsidR="00E21978" w:rsidRPr="00B716FE" w14:paraId="2A4BF9B1" w14:textId="77777777" w:rsidTr="00E21978">
        <w:trPr>
          <w:trHeight w:val="346"/>
        </w:trPr>
        <w:tc>
          <w:tcPr>
            <w:tcW w:w="900" w:type="dxa"/>
          </w:tcPr>
          <w:p w14:paraId="0B177DA8" w14:textId="73E66291" w:rsidR="00E21978" w:rsidRPr="00B716FE" w:rsidRDefault="00E21978" w:rsidP="00E21978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1F3C488A" w14:textId="3ACA62BC" w:rsidR="00E21978" w:rsidRPr="00B716FE" w:rsidRDefault="00B40043" w:rsidP="00E2197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31</w:t>
            </w:r>
          </w:p>
        </w:tc>
        <w:tc>
          <w:tcPr>
            <w:tcW w:w="1890" w:type="dxa"/>
            <w:shd w:val="clear" w:color="auto" w:fill="auto"/>
          </w:tcPr>
          <w:p w14:paraId="6E24DF6F" w14:textId="459F91D7" w:rsidR="00E21978" w:rsidRPr="00B716FE" w:rsidRDefault="00E21978" w:rsidP="00E2197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.7</w:t>
            </w:r>
          </w:p>
        </w:tc>
        <w:tc>
          <w:tcPr>
            <w:tcW w:w="4950" w:type="dxa"/>
            <w:shd w:val="clear" w:color="auto" w:fill="auto"/>
          </w:tcPr>
          <w:p w14:paraId="66B78A92" w14:textId="15AAAF4A" w:rsidR="00E21978" w:rsidRPr="00B716FE" w:rsidRDefault="00E21978" w:rsidP="00E2197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190646">
              <w:rPr>
                <w:rFonts w:asciiTheme="minorHAnsi" w:hAnsiTheme="minorHAnsi" w:cstheme="minorHAnsi"/>
                <w:sz w:val="20"/>
                <w:szCs w:val="20"/>
              </w:rPr>
              <w:t xml:space="preserve">Absolute value inequalities  </w:t>
            </w:r>
            <w:hyperlink r:id="rId8" w:history="1">
              <w:r w:rsidRPr="00E21978">
                <w:rPr>
                  <w:rStyle w:val="Hyperlink"/>
                  <w:rFonts w:asciiTheme="minorHAnsi" w:hAnsiTheme="minorHAnsi" w:cstheme="minorHAnsi"/>
                  <w:b/>
                  <w:bCs/>
                  <w:sz w:val="20"/>
                  <w:szCs w:val="20"/>
                </w:rPr>
                <w:t>(use ebook)</w:t>
              </w:r>
              <w:r w:rsidRPr="00190646">
                <w:rPr>
                  <w:rStyle w:val="Hyperlink"/>
                  <w:rFonts w:asciiTheme="minorHAnsi" w:hAnsiTheme="minorHAnsi" w:cstheme="minorHAnsi"/>
                  <w:sz w:val="20"/>
                  <w:szCs w:val="20"/>
                </w:rPr>
                <w:t xml:space="preserve"> </w:t>
              </w:r>
            </w:hyperlink>
          </w:p>
        </w:tc>
      </w:tr>
      <w:tr w:rsidR="00FB1E07" w:rsidRPr="00B716FE" w14:paraId="3801BF26" w14:textId="77777777" w:rsidTr="00E21978">
        <w:trPr>
          <w:trHeight w:val="346"/>
        </w:trPr>
        <w:tc>
          <w:tcPr>
            <w:tcW w:w="900" w:type="dxa"/>
          </w:tcPr>
          <w:p w14:paraId="3FB6B3A6" w14:textId="68603D80" w:rsidR="00FB1E07" w:rsidRPr="00B716FE" w:rsidRDefault="006F6A71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CC7179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>FEB</w:t>
            </w:r>
          </w:p>
        </w:tc>
        <w:tc>
          <w:tcPr>
            <w:tcW w:w="72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5F16B18F" w14:textId="3B322085" w:rsidR="00FB1E07" w:rsidRPr="00B716FE" w:rsidRDefault="006F6A71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04A69504" w14:textId="0400FD67" w:rsidR="00FB1E07" w:rsidRDefault="00FB1E07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05AF7AAC" w14:textId="4C8E8470" w:rsidR="00FB1E07" w:rsidRDefault="00E21978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Review</w:t>
            </w:r>
          </w:p>
        </w:tc>
      </w:tr>
      <w:tr w:rsidR="00FB1E07" w:rsidRPr="00B716FE" w14:paraId="49D2C0D7" w14:textId="77777777" w:rsidTr="00E21978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4FEFE2BF" w14:textId="7810DD61" w:rsidR="00FB1E07" w:rsidRPr="00CC7179" w:rsidRDefault="00FB1E07" w:rsidP="00FB1E07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FF99FF"/>
          </w:tcPr>
          <w:p w14:paraId="40DAA0F0" w14:textId="2D05F678" w:rsidR="00FB1E07" w:rsidRPr="00B716FE" w:rsidRDefault="006F6A71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FF99FF"/>
          </w:tcPr>
          <w:p w14:paraId="1E5CF214" w14:textId="73017223" w:rsidR="00FB1E07" w:rsidRPr="00E21978" w:rsidRDefault="00E21978" w:rsidP="00FB1E07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 w:rsidRPr="00E21978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>Exam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FF99FF"/>
          </w:tcPr>
          <w:p w14:paraId="6EBFA967" w14:textId="0E0C0FD0" w:rsidR="00FB1E07" w:rsidRPr="00E21978" w:rsidRDefault="00E21978" w:rsidP="00FB1E07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  <w:highlight w:val="yellow"/>
              </w:rPr>
            </w:pPr>
            <w:r w:rsidRPr="00E21978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>Module 2</w:t>
            </w:r>
          </w:p>
        </w:tc>
      </w:tr>
      <w:tr w:rsidR="00FB1E07" w:rsidRPr="00B716FE" w14:paraId="49F04825" w14:textId="77777777" w:rsidTr="00CC7179">
        <w:trPr>
          <w:trHeight w:val="346"/>
        </w:trPr>
        <w:tc>
          <w:tcPr>
            <w:tcW w:w="900" w:type="dxa"/>
            <w:shd w:val="clear" w:color="auto" w:fill="auto"/>
          </w:tcPr>
          <w:p w14:paraId="353CCBA7" w14:textId="77777777" w:rsidR="00FB1E07" w:rsidRPr="00B716FE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785D8D72" w14:textId="4E3334EF" w:rsidR="00FB1E07" w:rsidRDefault="006F6A71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</w:t>
            </w:r>
          </w:p>
        </w:tc>
        <w:tc>
          <w:tcPr>
            <w:tcW w:w="1890" w:type="dxa"/>
            <w:shd w:val="clear" w:color="auto" w:fill="auto"/>
          </w:tcPr>
          <w:p w14:paraId="38084F11" w14:textId="12F9DA7E" w:rsidR="00FB1E07" w:rsidRDefault="00AC1B24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0</w:t>
            </w:r>
          </w:p>
        </w:tc>
        <w:tc>
          <w:tcPr>
            <w:tcW w:w="4950" w:type="dxa"/>
            <w:shd w:val="clear" w:color="auto" w:fill="auto"/>
          </w:tcPr>
          <w:p w14:paraId="31CE145F" w14:textId="5930CB6D" w:rsidR="00FB1E07" w:rsidRPr="00C73A26" w:rsidRDefault="00AC1B24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Relevant skills and procedures </w:t>
            </w:r>
          </w:p>
        </w:tc>
      </w:tr>
      <w:tr w:rsidR="00FB1E07" w:rsidRPr="00B716FE" w14:paraId="5D54300F" w14:textId="77777777" w:rsidTr="00CC7179">
        <w:trPr>
          <w:trHeight w:val="346"/>
        </w:trPr>
        <w:tc>
          <w:tcPr>
            <w:tcW w:w="900" w:type="dxa"/>
            <w:shd w:val="clear" w:color="auto" w:fill="auto"/>
          </w:tcPr>
          <w:p w14:paraId="220C7FCC" w14:textId="77777777" w:rsidR="00FB1E07" w:rsidRPr="00B716FE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548F6C1B" w14:textId="354E99EE" w:rsidR="00FB1E07" w:rsidRPr="00B716FE" w:rsidRDefault="006F6A71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1890" w:type="dxa"/>
            <w:shd w:val="clear" w:color="auto" w:fill="auto"/>
          </w:tcPr>
          <w:p w14:paraId="1D332E17" w14:textId="1F7B7100" w:rsidR="00FB1E07" w:rsidRPr="00B716FE" w:rsidRDefault="00011206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1</w:t>
            </w:r>
          </w:p>
        </w:tc>
        <w:tc>
          <w:tcPr>
            <w:tcW w:w="4950" w:type="dxa"/>
            <w:shd w:val="clear" w:color="auto" w:fill="auto"/>
          </w:tcPr>
          <w:p w14:paraId="4F7BD982" w14:textId="55064672" w:rsidR="00FB1E07" w:rsidRPr="00B716FE" w:rsidRDefault="00011206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he Box Problem</w:t>
            </w:r>
          </w:p>
        </w:tc>
      </w:tr>
      <w:tr w:rsidR="00FB1E07" w:rsidRPr="00B716FE" w14:paraId="1F23A36E" w14:textId="77777777" w:rsidTr="00CC7179">
        <w:trPr>
          <w:trHeight w:val="346"/>
        </w:trPr>
        <w:tc>
          <w:tcPr>
            <w:tcW w:w="900" w:type="dxa"/>
            <w:shd w:val="clear" w:color="auto" w:fill="auto"/>
          </w:tcPr>
          <w:p w14:paraId="01C49581" w14:textId="77777777" w:rsidR="00FB1E07" w:rsidRPr="00B716FE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6DA83879" w14:textId="369700AF" w:rsidR="00FB1E07" w:rsidRDefault="006F6A71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8</w:t>
            </w:r>
          </w:p>
        </w:tc>
        <w:tc>
          <w:tcPr>
            <w:tcW w:w="1890" w:type="dxa"/>
            <w:shd w:val="clear" w:color="auto" w:fill="auto"/>
          </w:tcPr>
          <w:p w14:paraId="698B6627" w14:textId="76B506C1" w:rsidR="00FB1E07" w:rsidRPr="00011206" w:rsidRDefault="00011206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011206">
              <w:rPr>
                <w:rFonts w:asciiTheme="minorHAnsi" w:hAnsiTheme="minorHAnsi" w:cstheme="minorHAnsi"/>
                <w:sz w:val="20"/>
                <w:szCs w:val="20"/>
              </w:rPr>
              <w:t>3.2</w:t>
            </w:r>
          </w:p>
        </w:tc>
        <w:tc>
          <w:tcPr>
            <w:tcW w:w="4950" w:type="dxa"/>
            <w:shd w:val="clear" w:color="auto" w:fill="auto"/>
          </w:tcPr>
          <w:p w14:paraId="23DAE22D" w14:textId="0FB536DC" w:rsidR="00FB1E07" w:rsidRPr="00011206" w:rsidRDefault="00011206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Functions, domains</w:t>
            </w:r>
          </w:p>
        </w:tc>
      </w:tr>
      <w:tr w:rsidR="00FB1E07" w:rsidRPr="00B716FE" w14:paraId="766D320D" w14:textId="77777777" w:rsidTr="00F040ED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530E9081" w14:textId="77777777" w:rsidR="00FB1E07" w:rsidRPr="00B716FE" w:rsidRDefault="00FB1E07" w:rsidP="00FB1E07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70CA897D" w14:textId="18B608F7" w:rsidR="00FB1E07" w:rsidRPr="00B716FE" w:rsidRDefault="00FB1E07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</w:tcPr>
          <w:p w14:paraId="25097E71" w14:textId="516329D4" w:rsidR="00FB1E07" w:rsidRPr="00D25336" w:rsidRDefault="00011206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D25336">
              <w:rPr>
                <w:rFonts w:asciiTheme="minorHAnsi" w:hAnsiTheme="minorHAnsi" w:cstheme="minorHAnsi"/>
                <w:sz w:val="20"/>
                <w:szCs w:val="20"/>
              </w:rPr>
              <w:t>Supplementary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auto"/>
          </w:tcPr>
          <w:p w14:paraId="78447C9B" w14:textId="2CC3EF65" w:rsidR="00FB1E07" w:rsidRPr="00D25336" w:rsidRDefault="00D25336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Skill day; Domains </w:t>
            </w:r>
          </w:p>
        </w:tc>
      </w:tr>
      <w:tr w:rsidR="00F040ED" w:rsidRPr="00B716FE" w14:paraId="6224CE0D" w14:textId="77777777" w:rsidTr="00E21978">
        <w:trPr>
          <w:trHeight w:val="346"/>
        </w:trPr>
        <w:tc>
          <w:tcPr>
            <w:tcW w:w="900" w:type="dxa"/>
          </w:tcPr>
          <w:p w14:paraId="562624B7" w14:textId="77777777" w:rsidR="00F040ED" w:rsidRPr="00B716FE" w:rsidRDefault="00F040ED" w:rsidP="00F040ED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105B7466" w14:textId="203984E5" w:rsidR="00F040ED" w:rsidRDefault="00F040ED" w:rsidP="00F040E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1890" w:type="dxa"/>
            <w:shd w:val="clear" w:color="auto" w:fill="auto"/>
          </w:tcPr>
          <w:p w14:paraId="1F8D2075" w14:textId="10D0B5AD" w:rsidR="00F040ED" w:rsidRPr="00D25336" w:rsidRDefault="00F040ED" w:rsidP="00F040E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shd w:val="clear" w:color="auto" w:fill="auto"/>
          </w:tcPr>
          <w:p w14:paraId="4BD915C4" w14:textId="66316C07" w:rsidR="00F040ED" w:rsidRPr="00550D7F" w:rsidRDefault="00550D7F" w:rsidP="00F040ED">
            <w:pPr>
              <w:rPr>
                <w:rFonts w:asciiTheme="minorHAnsi" w:hAnsiTheme="minorHAnsi" w:cstheme="minorHAnsi"/>
                <w:bCs/>
                <w:sz w:val="20"/>
                <w:szCs w:val="20"/>
              </w:rPr>
            </w:pPr>
            <w:r w:rsidRPr="00550D7F">
              <w:rPr>
                <w:rFonts w:asciiTheme="minorHAnsi" w:hAnsiTheme="minorHAnsi" w:cstheme="minorHAnsi"/>
                <w:bCs/>
                <w:sz w:val="20"/>
                <w:szCs w:val="20"/>
              </w:rPr>
              <w:t>Radical Functions; Piecewise functions</w:t>
            </w:r>
          </w:p>
        </w:tc>
      </w:tr>
      <w:tr w:rsidR="00F040ED" w:rsidRPr="00B716FE" w14:paraId="51542A9B" w14:textId="77777777" w:rsidTr="00F84419">
        <w:trPr>
          <w:trHeight w:val="346"/>
        </w:trPr>
        <w:tc>
          <w:tcPr>
            <w:tcW w:w="900" w:type="dxa"/>
          </w:tcPr>
          <w:p w14:paraId="3901BE5C" w14:textId="77777777" w:rsidR="00F040ED" w:rsidRPr="00B716FE" w:rsidRDefault="00F040ED" w:rsidP="00F040E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12F0B002" w14:textId="362D4142" w:rsidR="00F040ED" w:rsidRDefault="00F040ED" w:rsidP="00F040E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1890" w:type="dxa"/>
            <w:shd w:val="clear" w:color="auto" w:fill="auto"/>
          </w:tcPr>
          <w:p w14:paraId="369CF560" w14:textId="48136C06" w:rsidR="00F040ED" w:rsidRPr="008F45B6" w:rsidRDefault="00F040ED" w:rsidP="00F040E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</w:t>
            </w:r>
            <w:r w:rsidR="00550D7F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4950" w:type="dxa"/>
            <w:shd w:val="clear" w:color="auto" w:fill="auto"/>
          </w:tcPr>
          <w:p w14:paraId="082A1429" w14:textId="7A89BAD0" w:rsidR="00F040ED" w:rsidRPr="00B716FE" w:rsidRDefault="00550D7F" w:rsidP="00F040E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Function notation</w:t>
            </w:r>
          </w:p>
        </w:tc>
      </w:tr>
      <w:tr w:rsidR="00F84419" w:rsidRPr="00B716FE" w14:paraId="1087A541" w14:textId="77777777" w:rsidTr="00F84419">
        <w:trPr>
          <w:trHeight w:val="346"/>
        </w:trPr>
        <w:tc>
          <w:tcPr>
            <w:tcW w:w="900" w:type="dxa"/>
          </w:tcPr>
          <w:p w14:paraId="24F3619D" w14:textId="77777777" w:rsidR="00F84419" w:rsidRPr="00B716FE" w:rsidRDefault="00F84419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27F48DB1" w14:textId="436C5C53" w:rsidR="00F84419" w:rsidRPr="00B716FE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6BEC87FB" w14:textId="016B7617" w:rsidR="00F84419" w:rsidRPr="00B66F63" w:rsidRDefault="00F84419" w:rsidP="00F84419">
            <w:pPr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</w:t>
            </w:r>
            <w:r w:rsidR="00550D7F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6C29895D" w14:textId="0887CE6F" w:rsidR="00F84419" w:rsidRPr="00B716FE" w:rsidRDefault="00550D7F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ifference quotients</w:t>
            </w:r>
          </w:p>
        </w:tc>
      </w:tr>
      <w:tr w:rsidR="00F84419" w:rsidRPr="00B716FE" w14:paraId="5491C8D1" w14:textId="77777777" w:rsidTr="00F84419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  <w:shd w:val="clear" w:color="auto" w:fill="auto"/>
          </w:tcPr>
          <w:p w14:paraId="00F8A72B" w14:textId="77777777" w:rsidR="00F84419" w:rsidRPr="00B716FE" w:rsidRDefault="00F84419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5E31D33E" w14:textId="5991975A" w:rsidR="00F84419" w:rsidRDefault="006F6A71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</w:tcPr>
          <w:p w14:paraId="3881DB53" w14:textId="7F3E7A67" w:rsidR="00F84419" w:rsidRPr="00B716FE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3.4 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auto"/>
          </w:tcPr>
          <w:p w14:paraId="68C7D05F" w14:textId="3DEC078C" w:rsidR="00F84419" w:rsidRPr="00B716FE" w:rsidRDefault="00F84419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Function composition</w:t>
            </w:r>
          </w:p>
        </w:tc>
      </w:tr>
      <w:tr w:rsidR="00FB1E07" w:rsidRPr="00B716FE" w14:paraId="0F8FB12E" w14:textId="77777777" w:rsidTr="00D7046D">
        <w:trPr>
          <w:trHeight w:val="346"/>
        </w:trPr>
        <w:tc>
          <w:tcPr>
            <w:tcW w:w="900" w:type="dxa"/>
            <w:shd w:val="clear" w:color="auto" w:fill="auto"/>
          </w:tcPr>
          <w:p w14:paraId="77D1E0E0" w14:textId="77777777" w:rsidR="00FB1E07" w:rsidRPr="00B716FE" w:rsidRDefault="00FB1E07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49ACE13E" w14:textId="56049DA5" w:rsidR="00FB1E07" w:rsidRPr="00B716FE" w:rsidRDefault="00C0677A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0</w:t>
            </w:r>
          </w:p>
        </w:tc>
        <w:tc>
          <w:tcPr>
            <w:tcW w:w="1890" w:type="dxa"/>
            <w:shd w:val="clear" w:color="auto" w:fill="auto"/>
          </w:tcPr>
          <w:p w14:paraId="0849E8B6" w14:textId="72153780" w:rsidR="00FB1E07" w:rsidRPr="00B716FE" w:rsidRDefault="00FB1E07" w:rsidP="00FB1E0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</w:t>
            </w:r>
            <w:r w:rsidR="00550D7F">
              <w:rPr>
                <w:rFonts w:asciiTheme="minorHAnsi" w:hAnsiTheme="minorHAnsi" w:cstheme="minorHAnsi"/>
                <w:sz w:val="20"/>
                <w:szCs w:val="20"/>
              </w:rPr>
              <w:t>4 or 3.5</w:t>
            </w:r>
          </w:p>
        </w:tc>
        <w:tc>
          <w:tcPr>
            <w:tcW w:w="4950" w:type="dxa"/>
            <w:shd w:val="clear" w:color="auto" w:fill="auto"/>
          </w:tcPr>
          <w:p w14:paraId="167131C9" w14:textId="3FFD9B60" w:rsidR="00FB1E07" w:rsidRPr="00B716FE" w:rsidRDefault="00550D7F" w:rsidP="00FB1E0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Function composition</w:t>
            </w:r>
          </w:p>
        </w:tc>
      </w:tr>
      <w:tr w:rsidR="00F84419" w:rsidRPr="00B716FE" w14:paraId="240B8F80" w14:textId="77777777" w:rsidTr="00F84419">
        <w:trPr>
          <w:trHeight w:val="346"/>
        </w:trPr>
        <w:tc>
          <w:tcPr>
            <w:tcW w:w="900" w:type="dxa"/>
            <w:shd w:val="clear" w:color="auto" w:fill="auto"/>
          </w:tcPr>
          <w:p w14:paraId="168CFE4A" w14:textId="77777777" w:rsidR="00F84419" w:rsidRDefault="00F84419" w:rsidP="00F84419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3A0428C9" w14:textId="24198911" w:rsidR="00F84419" w:rsidRPr="00AA2E34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0" w:type="dxa"/>
            <w:shd w:val="clear" w:color="auto" w:fill="auto"/>
          </w:tcPr>
          <w:p w14:paraId="4C9D80EF" w14:textId="7B8B9898" w:rsidR="00F84419" w:rsidRPr="00B716FE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6</w:t>
            </w:r>
          </w:p>
        </w:tc>
        <w:tc>
          <w:tcPr>
            <w:tcW w:w="4950" w:type="dxa"/>
            <w:shd w:val="clear" w:color="auto" w:fill="auto"/>
          </w:tcPr>
          <w:p w14:paraId="51682977" w14:textId="3BEF0136" w:rsidR="00F84419" w:rsidRPr="00B716FE" w:rsidRDefault="00F84419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verse functions</w:t>
            </w:r>
          </w:p>
        </w:tc>
      </w:tr>
      <w:tr w:rsidR="00F84419" w:rsidRPr="00B716FE" w14:paraId="32AF5060" w14:textId="77777777" w:rsidTr="00F84419">
        <w:trPr>
          <w:trHeight w:val="346"/>
        </w:trPr>
        <w:tc>
          <w:tcPr>
            <w:tcW w:w="900" w:type="dxa"/>
            <w:shd w:val="clear" w:color="auto" w:fill="auto"/>
          </w:tcPr>
          <w:p w14:paraId="6A8CF019" w14:textId="76408444" w:rsidR="00F84419" w:rsidRPr="00B716FE" w:rsidRDefault="00F84419" w:rsidP="00F84419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3BE3DDAD" w14:textId="1E7A327A" w:rsidR="00F84419" w:rsidRPr="00AA2E34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2FBC1396" w14:textId="5B0E3940" w:rsidR="00F84419" w:rsidRPr="00E9534D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.6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5D481DE2" w14:textId="4BB734C6" w:rsidR="00F84419" w:rsidRPr="00B716FE" w:rsidRDefault="00F84419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verse functions, cont’d; review</w:t>
            </w:r>
          </w:p>
        </w:tc>
      </w:tr>
      <w:tr w:rsidR="00F84419" w:rsidRPr="00B716FE" w14:paraId="62934FF3" w14:textId="77777777" w:rsidTr="006B4575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579BCF99" w14:textId="02D074AA" w:rsidR="00F84419" w:rsidRPr="00B716FE" w:rsidRDefault="00F84419" w:rsidP="00F84419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FF99FF"/>
          </w:tcPr>
          <w:p w14:paraId="0F780657" w14:textId="046F8A6C" w:rsidR="00F84419" w:rsidRPr="00AA2E34" w:rsidRDefault="005C13C0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6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FF99FF"/>
          </w:tcPr>
          <w:p w14:paraId="0A97DE59" w14:textId="5606DBDC" w:rsidR="00F84419" w:rsidRPr="00B716FE" w:rsidRDefault="00F84419" w:rsidP="00F8441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>Exam 3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FF99FF"/>
          </w:tcPr>
          <w:p w14:paraId="7F39AC48" w14:textId="602D61F5" w:rsidR="00F84419" w:rsidRPr="00B716FE" w:rsidRDefault="00F84419" w:rsidP="00F8441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ule 3</w:t>
            </w:r>
          </w:p>
        </w:tc>
      </w:tr>
      <w:tr w:rsidR="00217B58" w:rsidRPr="00B716FE" w14:paraId="2FA9F392" w14:textId="77777777" w:rsidTr="006B4575">
        <w:trPr>
          <w:trHeight w:val="346"/>
        </w:trPr>
        <w:tc>
          <w:tcPr>
            <w:tcW w:w="900" w:type="dxa"/>
          </w:tcPr>
          <w:p w14:paraId="486EF89D" w14:textId="73D96136" w:rsidR="00217B58" w:rsidRPr="00B716FE" w:rsidRDefault="00217B58" w:rsidP="00217B58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644488FB" w14:textId="08DE2956" w:rsidR="00217B58" w:rsidRPr="00B716FE" w:rsidRDefault="00B40043" w:rsidP="00B40043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2</w:t>
            </w:r>
            <w:r w:rsidR="006F6A71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1890" w:type="dxa"/>
            <w:shd w:val="clear" w:color="auto" w:fill="auto"/>
          </w:tcPr>
          <w:p w14:paraId="3447FF3E" w14:textId="20830259" w:rsidR="00217B58" w:rsidRPr="00B716FE" w:rsidRDefault="00217B58" w:rsidP="00217B5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1</w:t>
            </w:r>
          </w:p>
        </w:tc>
        <w:tc>
          <w:tcPr>
            <w:tcW w:w="4950" w:type="dxa"/>
            <w:shd w:val="clear" w:color="auto" w:fill="auto"/>
          </w:tcPr>
          <w:p w14:paraId="4917C33E" w14:textId="5CFDDBC9" w:rsidR="00217B58" w:rsidRPr="00B716FE" w:rsidRDefault="00217B58" w:rsidP="00217B5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ercentages, Percent change</w:t>
            </w:r>
          </w:p>
        </w:tc>
      </w:tr>
      <w:tr w:rsidR="00217B58" w:rsidRPr="00B716FE" w14:paraId="5EFCC7D5" w14:textId="77777777" w:rsidTr="00D7046D">
        <w:trPr>
          <w:trHeight w:val="346"/>
        </w:trPr>
        <w:tc>
          <w:tcPr>
            <w:tcW w:w="900" w:type="dxa"/>
            <w:shd w:val="clear" w:color="auto" w:fill="auto"/>
          </w:tcPr>
          <w:p w14:paraId="25F1FDE9" w14:textId="055E1ECE" w:rsidR="00217B58" w:rsidRPr="00B716FE" w:rsidRDefault="00217B58" w:rsidP="00217B58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4FA68D44" w14:textId="19DC16BE" w:rsidR="00217B58" w:rsidRPr="00B716FE" w:rsidRDefault="00CC710B" w:rsidP="00217B5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8</w:t>
            </w:r>
          </w:p>
        </w:tc>
        <w:tc>
          <w:tcPr>
            <w:tcW w:w="1890" w:type="dxa"/>
            <w:shd w:val="clear" w:color="auto" w:fill="auto"/>
          </w:tcPr>
          <w:p w14:paraId="43863754" w14:textId="11E5847D" w:rsidR="00217B58" w:rsidRPr="00B716FE" w:rsidRDefault="00217B58" w:rsidP="00217B5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2</w:t>
            </w:r>
          </w:p>
        </w:tc>
        <w:tc>
          <w:tcPr>
            <w:tcW w:w="4950" w:type="dxa"/>
            <w:shd w:val="clear" w:color="auto" w:fill="auto"/>
          </w:tcPr>
          <w:p w14:paraId="0F057240" w14:textId="2D187A6A" w:rsidR="00217B58" w:rsidRPr="00B716FE" w:rsidRDefault="00217B58" w:rsidP="00217B5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mparing linear and exponential growth</w:t>
            </w:r>
          </w:p>
        </w:tc>
      </w:tr>
      <w:tr w:rsidR="00217B58" w:rsidRPr="00B716FE" w14:paraId="10508258" w14:textId="77777777" w:rsidTr="00E137E3">
        <w:trPr>
          <w:trHeight w:val="346"/>
        </w:trPr>
        <w:tc>
          <w:tcPr>
            <w:tcW w:w="900" w:type="dxa"/>
            <w:shd w:val="clear" w:color="auto" w:fill="auto"/>
          </w:tcPr>
          <w:p w14:paraId="228B1444" w14:textId="77777777" w:rsidR="00217B58" w:rsidRPr="002639E2" w:rsidRDefault="00217B58" w:rsidP="00217B58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4C953F08" w14:textId="788BB387" w:rsidR="00217B58" w:rsidRPr="00B716FE" w:rsidRDefault="00CC710B" w:rsidP="00217B5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9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149FF6F1" w14:textId="1F1D0788" w:rsidR="00217B58" w:rsidRDefault="00217B58" w:rsidP="00217B5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3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57D137A4" w14:textId="37B6A9C6" w:rsidR="00217B58" w:rsidRDefault="00217B58" w:rsidP="00217B5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- unit growth factors and decay factors; percent change; Initial values</w:t>
            </w:r>
          </w:p>
        </w:tc>
      </w:tr>
      <w:tr w:rsidR="00E137E3" w:rsidRPr="00B716FE" w14:paraId="684CD140" w14:textId="77777777" w:rsidTr="00E137E3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5E5234BC" w14:textId="06D07CA9" w:rsidR="00E137E3" w:rsidRPr="00302244" w:rsidRDefault="00CC710B" w:rsidP="00E137E3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>MAR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12BDF41B" w14:textId="67FA1158" w:rsidR="00E137E3" w:rsidRPr="00B716FE" w:rsidRDefault="00CC710B" w:rsidP="00E137E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</w:tcPr>
          <w:p w14:paraId="1C4A6130" w14:textId="668306C0" w:rsidR="00E137E3" w:rsidRPr="004E4FD1" w:rsidRDefault="00E137E3" w:rsidP="00E137E3">
            <w:pPr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4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auto"/>
          </w:tcPr>
          <w:p w14:paraId="6C7F3CCF" w14:textId="4BA6ECE9" w:rsidR="00E137E3" w:rsidRPr="00B716FE" w:rsidRDefault="00E137E3" w:rsidP="00E137E3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Partial and </w:t>
            </w: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>n-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unit growth factors</w:t>
            </w: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 xml:space="preserve">   </w:t>
            </w:r>
          </w:p>
        </w:tc>
      </w:tr>
      <w:tr w:rsidR="00E137E3" w:rsidRPr="00B716FE" w14:paraId="4717C6EB" w14:textId="77777777" w:rsidTr="00970D77">
        <w:trPr>
          <w:trHeight w:val="346"/>
        </w:trPr>
        <w:tc>
          <w:tcPr>
            <w:tcW w:w="900" w:type="dxa"/>
          </w:tcPr>
          <w:p w14:paraId="66046E6C" w14:textId="77777777" w:rsidR="00E137E3" w:rsidRPr="00B716FE" w:rsidRDefault="00E137E3" w:rsidP="00E137E3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530D0DD5" w14:textId="53E100E9" w:rsidR="00E137E3" w:rsidRDefault="00CC710B" w:rsidP="00E137E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1890" w:type="dxa"/>
            <w:shd w:val="clear" w:color="auto" w:fill="auto"/>
          </w:tcPr>
          <w:p w14:paraId="36D89419" w14:textId="5DDB7578" w:rsidR="00E137E3" w:rsidRPr="00B716FE" w:rsidRDefault="00E137E3" w:rsidP="00E137E3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5</w:t>
            </w:r>
          </w:p>
        </w:tc>
        <w:tc>
          <w:tcPr>
            <w:tcW w:w="4950" w:type="dxa"/>
            <w:shd w:val="clear" w:color="auto" w:fill="auto"/>
          </w:tcPr>
          <w:p w14:paraId="2DB65641" w14:textId="0B1D2C4F" w:rsidR="00E137E3" w:rsidRPr="007D7CD5" w:rsidRDefault="00E137E3" w:rsidP="00E137E3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sz w:val="20"/>
                <w:szCs w:val="20"/>
              </w:rPr>
              <w:t>n-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unit growth and decay factors </w:t>
            </w:r>
            <w:r w:rsidRPr="00E0645C">
              <w:rPr>
                <w:rFonts w:asciiTheme="minorHAnsi" w:hAnsiTheme="minorHAnsi" w:cstheme="minorHAnsi"/>
                <w:position w:val="-12"/>
                <w:sz w:val="20"/>
                <w:szCs w:val="20"/>
              </w:rPr>
              <w:object w:dxaOrig="600" w:dyaOrig="340" w14:anchorId="473659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7.25pt" o:ole="">
                  <v:imagedata r:id="rId9" o:title=""/>
                </v:shape>
                <o:OLEObject Type="Embed" ProgID="Equation.DSMT4" ShapeID="_x0000_i1025" DrawAspect="Content" ObjectID="_1764406380" r:id="rId10"/>
              </w:object>
            </w:r>
          </w:p>
        </w:tc>
      </w:tr>
      <w:tr w:rsidR="00970D77" w:rsidRPr="00B716FE" w14:paraId="48CD7770" w14:textId="77777777" w:rsidTr="00970D77">
        <w:trPr>
          <w:trHeight w:val="346"/>
        </w:trPr>
        <w:tc>
          <w:tcPr>
            <w:tcW w:w="900" w:type="dxa"/>
          </w:tcPr>
          <w:p w14:paraId="7636EDE6" w14:textId="77777777" w:rsidR="00970D77" w:rsidRPr="00B716FE" w:rsidRDefault="00970D77" w:rsidP="00970D77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34518A2A" w14:textId="0D7980DB" w:rsidR="00970D77" w:rsidRPr="00B716FE" w:rsidRDefault="00CC710B" w:rsidP="00970D7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</w:t>
            </w:r>
          </w:p>
        </w:tc>
        <w:tc>
          <w:tcPr>
            <w:tcW w:w="1890" w:type="dxa"/>
            <w:shd w:val="clear" w:color="auto" w:fill="auto"/>
          </w:tcPr>
          <w:p w14:paraId="372E3F9B" w14:textId="478A51ED" w:rsidR="00970D77" w:rsidRPr="00B716FE" w:rsidRDefault="00970D77" w:rsidP="00970D7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6</w:t>
            </w:r>
          </w:p>
        </w:tc>
        <w:tc>
          <w:tcPr>
            <w:tcW w:w="4950" w:type="dxa"/>
            <w:shd w:val="clear" w:color="auto" w:fill="auto"/>
          </w:tcPr>
          <w:p w14:paraId="044AE8B1" w14:textId="2075C4B8" w:rsidR="00970D77" w:rsidRPr="00CB3F25" w:rsidRDefault="00970D77" w:rsidP="00970D7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Compound Interest</w:t>
            </w:r>
          </w:p>
        </w:tc>
      </w:tr>
      <w:tr w:rsidR="00970D77" w:rsidRPr="00B716FE" w14:paraId="6412ECE3" w14:textId="77777777" w:rsidTr="0001649B">
        <w:trPr>
          <w:trHeight w:val="346"/>
        </w:trPr>
        <w:tc>
          <w:tcPr>
            <w:tcW w:w="900" w:type="dxa"/>
          </w:tcPr>
          <w:p w14:paraId="0D6BD2D1" w14:textId="77777777" w:rsidR="00970D77" w:rsidRPr="00B716FE" w:rsidRDefault="00970D77" w:rsidP="00970D77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7C834834" w14:textId="07265A52" w:rsidR="00970D77" w:rsidRDefault="00CC710B" w:rsidP="00970D7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1890" w:type="dxa"/>
            <w:shd w:val="clear" w:color="auto" w:fill="auto"/>
          </w:tcPr>
          <w:p w14:paraId="53760081" w14:textId="61089597" w:rsidR="00970D77" w:rsidRDefault="00970D77" w:rsidP="00970D7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7</w:t>
            </w:r>
          </w:p>
        </w:tc>
        <w:tc>
          <w:tcPr>
            <w:tcW w:w="4950" w:type="dxa"/>
            <w:shd w:val="clear" w:color="auto" w:fill="auto"/>
          </w:tcPr>
          <w:p w14:paraId="70FE3A63" w14:textId="215FBE63" w:rsidR="00970D77" w:rsidRPr="00E0645C" w:rsidRDefault="00970D77" w:rsidP="00970D7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Motivating </w:t>
            </w:r>
            <w:r w:rsidRPr="00E0645C">
              <w:rPr>
                <w:rFonts w:asciiTheme="minorHAnsi" w:hAnsiTheme="minorHAnsi" w:cstheme="minorHAnsi"/>
                <w:i/>
                <w:sz w:val="20"/>
                <w:szCs w:val="20"/>
              </w:rPr>
              <w:t>e</w:t>
            </w:r>
          </w:p>
        </w:tc>
      </w:tr>
      <w:tr w:rsidR="00970D77" w:rsidRPr="00B716FE" w14:paraId="65407637" w14:textId="77777777" w:rsidTr="00970D77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0B8D73FE" w14:textId="6D282C58" w:rsidR="00970D77" w:rsidRPr="00FC2FBE" w:rsidRDefault="00FC2FBE" w:rsidP="00970D77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 w:rsidRPr="00FC2FBE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lastRenderedPageBreak/>
              <w:t xml:space="preserve">MAR 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4CA78C8C" w14:textId="3C9DD17F" w:rsidR="00970D77" w:rsidRPr="00B716FE" w:rsidRDefault="00970D77" w:rsidP="00970D77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auto"/>
          </w:tcPr>
          <w:p w14:paraId="52C7B651" w14:textId="70ED6C15" w:rsidR="00970D77" w:rsidRPr="004E4FD1" w:rsidRDefault="00970D77" w:rsidP="00970D77">
            <w:pPr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8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auto"/>
          </w:tcPr>
          <w:p w14:paraId="52AA2B00" w14:textId="5F58443C" w:rsidR="00970D77" w:rsidRPr="00B716FE" w:rsidRDefault="00970D77" w:rsidP="00970D77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Intro to logarithms;  Graphs of log functions</w:t>
            </w:r>
          </w:p>
        </w:tc>
      </w:tr>
      <w:tr w:rsidR="00EE593A" w:rsidRPr="00B716FE" w14:paraId="227D661B" w14:textId="77777777" w:rsidTr="00EE593A">
        <w:trPr>
          <w:trHeight w:val="346"/>
        </w:trPr>
        <w:tc>
          <w:tcPr>
            <w:tcW w:w="900" w:type="dxa"/>
          </w:tcPr>
          <w:p w14:paraId="7504064D" w14:textId="2FB6AEFE" w:rsidR="00EE593A" w:rsidRPr="00FC2FBE" w:rsidRDefault="00FC2FBE" w:rsidP="00EE593A">
            <w:pPr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</w:pPr>
            <w:r w:rsidRPr="00FC2FBE"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Cont’d</w:t>
            </w:r>
          </w:p>
        </w:tc>
        <w:tc>
          <w:tcPr>
            <w:tcW w:w="720" w:type="dxa"/>
            <w:gridSpan w:val="2"/>
            <w:shd w:val="clear" w:color="auto" w:fill="auto"/>
          </w:tcPr>
          <w:p w14:paraId="3672AE83" w14:textId="3A0A2E03" w:rsidR="00EE593A" w:rsidRPr="00B716FE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1890" w:type="dxa"/>
            <w:shd w:val="clear" w:color="auto" w:fill="auto"/>
          </w:tcPr>
          <w:p w14:paraId="689D98DA" w14:textId="4B23A08E" w:rsidR="00EE593A" w:rsidRPr="00B716FE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8</w:t>
            </w:r>
          </w:p>
        </w:tc>
        <w:tc>
          <w:tcPr>
            <w:tcW w:w="4950" w:type="dxa"/>
            <w:shd w:val="clear" w:color="auto" w:fill="auto"/>
          </w:tcPr>
          <w:p w14:paraId="00FDC50E" w14:textId="30D351E9" w:rsidR="00EE593A" w:rsidRPr="007D7CD5" w:rsidRDefault="00EE593A" w:rsidP="00EE593A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Properties of logarithms</w:t>
            </w:r>
          </w:p>
        </w:tc>
      </w:tr>
      <w:tr w:rsidR="00EE593A" w:rsidRPr="00B716FE" w14:paraId="32F06AB9" w14:textId="77777777" w:rsidTr="00EE593A">
        <w:trPr>
          <w:trHeight w:val="346"/>
        </w:trPr>
        <w:tc>
          <w:tcPr>
            <w:tcW w:w="900" w:type="dxa"/>
          </w:tcPr>
          <w:p w14:paraId="3FC2E03E" w14:textId="77777777" w:rsidR="00EE593A" w:rsidRPr="00B716FE" w:rsidRDefault="00EE593A" w:rsidP="00EE593A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322185F9" w14:textId="4F8EFE26" w:rsidR="00EE593A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1890" w:type="dxa"/>
            <w:shd w:val="clear" w:color="auto" w:fill="auto"/>
          </w:tcPr>
          <w:p w14:paraId="4B1D82B7" w14:textId="41FA70FB" w:rsidR="00EE593A" w:rsidRPr="00B716FE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9</w:t>
            </w:r>
          </w:p>
        </w:tc>
        <w:tc>
          <w:tcPr>
            <w:tcW w:w="4950" w:type="dxa"/>
            <w:shd w:val="clear" w:color="auto" w:fill="auto"/>
          </w:tcPr>
          <w:p w14:paraId="462C777A" w14:textId="3FCD1437" w:rsidR="00EE593A" w:rsidRPr="00CB3F25" w:rsidRDefault="00EE593A" w:rsidP="00EE593A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lving exponential and log equations</w:t>
            </w:r>
          </w:p>
        </w:tc>
      </w:tr>
      <w:tr w:rsidR="00EE593A" w:rsidRPr="00B716FE" w14:paraId="75779E06" w14:textId="77777777" w:rsidTr="00EE593A">
        <w:trPr>
          <w:trHeight w:val="346"/>
        </w:trPr>
        <w:tc>
          <w:tcPr>
            <w:tcW w:w="900" w:type="dxa"/>
          </w:tcPr>
          <w:p w14:paraId="4C3B0828" w14:textId="77777777" w:rsidR="00EE593A" w:rsidRPr="00B716FE" w:rsidRDefault="00EE593A" w:rsidP="00EE593A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0FB4D547" w14:textId="4009CDAD" w:rsidR="00EE593A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2766CA1A" w14:textId="41669469" w:rsidR="00EE593A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.9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2D6421F6" w14:textId="21FBA54B" w:rsidR="00EE593A" w:rsidRPr="001050CE" w:rsidRDefault="00EE593A" w:rsidP="00EE593A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lving exponential and log equations/Review</w:t>
            </w:r>
          </w:p>
        </w:tc>
      </w:tr>
      <w:tr w:rsidR="00EE593A" w:rsidRPr="00B716FE" w14:paraId="6E089466" w14:textId="77777777" w:rsidTr="00EE593A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5C48065F" w14:textId="77777777" w:rsidR="00EE593A" w:rsidRPr="00B716FE" w:rsidRDefault="00EE593A" w:rsidP="00EE593A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52294579" w14:textId="609F8D69" w:rsidR="00EE593A" w:rsidRPr="00B716FE" w:rsidRDefault="00CC710B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8</w:t>
            </w:r>
          </w:p>
        </w:tc>
        <w:tc>
          <w:tcPr>
            <w:tcW w:w="1890" w:type="dxa"/>
            <w:tcBorders>
              <w:top w:val="single" w:sz="4" w:space="0" w:color="auto"/>
            </w:tcBorders>
            <w:shd w:val="clear" w:color="auto" w:fill="FF99FF"/>
          </w:tcPr>
          <w:p w14:paraId="145B206E" w14:textId="70606E2A" w:rsidR="00EE593A" w:rsidRPr="00B716FE" w:rsidRDefault="00EE593A" w:rsidP="00EE593A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>Exam 4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FF99FF"/>
          </w:tcPr>
          <w:p w14:paraId="06F7DDE7" w14:textId="3E6F2E0E" w:rsidR="00EE593A" w:rsidRPr="00B716FE" w:rsidRDefault="00EE593A" w:rsidP="00EE593A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ule 4</w:t>
            </w:r>
          </w:p>
        </w:tc>
      </w:tr>
      <w:tr w:rsidR="001C7ABB" w:rsidRPr="00B716FE" w14:paraId="08FEC867" w14:textId="77777777" w:rsidTr="00EE593A">
        <w:trPr>
          <w:trHeight w:val="346"/>
        </w:trPr>
        <w:tc>
          <w:tcPr>
            <w:tcW w:w="900" w:type="dxa"/>
          </w:tcPr>
          <w:p w14:paraId="5A31F0B5" w14:textId="77777777" w:rsidR="001C7ABB" w:rsidRPr="00405A57" w:rsidRDefault="001C7ABB" w:rsidP="001C7ABB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48EC4012" w14:textId="0E00548E" w:rsidR="001C7ABB" w:rsidRDefault="00CC710B" w:rsidP="001C7ABB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9</w:t>
            </w:r>
          </w:p>
        </w:tc>
        <w:tc>
          <w:tcPr>
            <w:tcW w:w="1890" w:type="dxa"/>
            <w:shd w:val="clear" w:color="auto" w:fill="auto"/>
          </w:tcPr>
          <w:p w14:paraId="2A62D718" w14:textId="44154047" w:rsidR="001C7ABB" w:rsidRPr="00B52B1A" w:rsidRDefault="001C7ABB" w:rsidP="001C7ABB">
            <w:pPr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4</w:t>
            </w:r>
          </w:p>
        </w:tc>
        <w:tc>
          <w:tcPr>
            <w:tcW w:w="4950" w:type="dxa"/>
            <w:shd w:val="clear" w:color="auto" w:fill="auto"/>
          </w:tcPr>
          <w:p w14:paraId="2CE2846B" w14:textId="7E4FB65C" w:rsidR="001C7ABB" w:rsidRDefault="001C7ABB" w:rsidP="001C7ABB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dratic Functions</w:t>
            </w:r>
          </w:p>
        </w:tc>
      </w:tr>
      <w:tr w:rsidR="001C7ABB" w:rsidRPr="00B716FE" w14:paraId="785E785D" w14:textId="77777777" w:rsidTr="00521A8D">
        <w:trPr>
          <w:trHeight w:val="346"/>
        </w:trPr>
        <w:tc>
          <w:tcPr>
            <w:tcW w:w="900" w:type="dxa"/>
          </w:tcPr>
          <w:p w14:paraId="315ACE7E" w14:textId="77777777" w:rsidR="001C7ABB" w:rsidRPr="00405A57" w:rsidRDefault="001C7ABB" w:rsidP="001C7ABB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03B07EA9" w14:textId="6AC1310B" w:rsidR="001C7ABB" w:rsidRPr="00B716FE" w:rsidRDefault="001C7ABB" w:rsidP="001C7ABB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0</w:t>
            </w:r>
          </w:p>
        </w:tc>
        <w:tc>
          <w:tcPr>
            <w:tcW w:w="1890" w:type="dxa"/>
            <w:shd w:val="clear" w:color="auto" w:fill="auto"/>
          </w:tcPr>
          <w:p w14:paraId="24F7C66E" w14:textId="5313EE11" w:rsidR="001C7ABB" w:rsidRPr="00B52B1A" w:rsidRDefault="001C7ABB" w:rsidP="001C7ABB">
            <w:pPr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4</w:t>
            </w:r>
          </w:p>
        </w:tc>
        <w:tc>
          <w:tcPr>
            <w:tcW w:w="4950" w:type="dxa"/>
            <w:shd w:val="clear" w:color="auto" w:fill="auto"/>
          </w:tcPr>
          <w:p w14:paraId="508423CE" w14:textId="3EA0EBC0" w:rsidR="001C7ABB" w:rsidRDefault="001C7ABB" w:rsidP="001C7ABB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Quadratic Functions:  </w:t>
            </w:r>
            <w:r w:rsidRPr="002D2D6F">
              <w:rPr>
                <w:rFonts w:asciiTheme="minorHAnsi" w:hAnsiTheme="minorHAnsi" w:cstheme="minorHAnsi"/>
                <w:i/>
                <w:sz w:val="20"/>
                <w:szCs w:val="20"/>
              </w:rPr>
              <w:t>Completing the square</w:t>
            </w:r>
          </w:p>
        </w:tc>
      </w:tr>
      <w:tr w:rsidR="001C7ABB" w:rsidRPr="00B716FE" w14:paraId="7D8C9A7D" w14:textId="77777777" w:rsidTr="00521A8D">
        <w:trPr>
          <w:trHeight w:val="346"/>
        </w:trPr>
        <w:tc>
          <w:tcPr>
            <w:tcW w:w="900" w:type="dxa"/>
            <w:tcBorders>
              <w:bottom w:val="single" w:sz="4" w:space="0" w:color="auto"/>
            </w:tcBorders>
          </w:tcPr>
          <w:p w14:paraId="1D75A93E" w14:textId="77777777" w:rsidR="001C7ABB" w:rsidRPr="00405A57" w:rsidRDefault="001C7ABB" w:rsidP="001C7ABB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5EA8085" w14:textId="18FF15B8" w:rsidR="001C7ABB" w:rsidRDefault="001C7ABB" w:rsidP="001C7ABB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0" w:type="dxa"/>
            <w:tcBorders>
              <w:bottom w:val="single" w:sz="4" w:space="0" w:color="auto"/>
            </w:tcBorders>
            <w:shd w:val="clear" w:color="auto" w:fill="auto"/>
          </w:tcPr>
          <w:p w14:paraId="505155B7" w14:textId="320F9717" w:rsidR="001C7ABB" w:rsidRPr="00F02D73" w:rsidRDefault="001C7ABB" w:rsidP="001C7ABB">
            <w:pPr>
              <w:tabs>
                <w:tab w:val="left" w:pos="180"/>
              </w:tabs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4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5B5240CB" w14:textId="1B241D02" w:rsidR="001C7ABB" w:rsidRPr="00B716FE" w:rsidRDefault="001C7ABB" w:rsidP="001C7ABB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Quadratic Functions; cont’d</w:t>
            </w:r>
          </w:p>
        </w:tc>
      </w:tr>
      <w:tr w:rsidR="009E7A97" w:rsidRPr="00B716FE" w14:paraId="77A272C5" w14:textId="77777777" w:rsidTr="007E31DC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  <w:shd w:val="clear" w:color="auto" w:fill="CCFFCC"/>
          </w:tcPr>
          <w:p w14:paraId="423D9FCA" w14:textId="77777777" w:rsidR="009E7A97" w:rsidRPr="00B716FE" w:rsidRDefault="009E7A97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</w:tcBorders>
            <w:shd w:val="clear" w:color="auto" w:fill="CCFFCC"/>
          </w:tcPr>
          <w:p w14:paraId="5127E3B8" w14:textId="72324681" w:rsidR="009E7A97" w:rsidRDefault="009E7A97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="000432A8"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  <w:tc>
          <w:tcPr>
            <w:tcW w:w="6840" w:type="dxa"/>
            <w:gridSpan w:val="2"/>
            <w:vMerge w:val="restart"/>
            <w:tcBorders>
              <w:top w:val="single" w:sz="4" w:space="0" w:color="auto"/>
            </w:tcBorders>
            <w:shd w:val="clear" w:color="auto" w:fill="CCFFCC"/>
          </w:tcPr>
          <w:p w14:paraId="047E5F3C" w14:textId="77777777" w:rsidR="009E7A97" w:rsidRDefault="009E7A97" w:rsidP="00991629">
            <w:pPr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Spring Recess.  No Classes</w:t>
            </w:r>
          </w:p>
          <w:p w14:paraId="03308672" w14:textId="3C3A2596" w:rsidR="009E7A97" w:rsidRPr="00302244" w:rsidRDefault="009E7A97" w:rsidP="00991629">
            <w:pPr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  <w:t>Office Open</w:t>
            </w:r>
          </w:p>
        </w:tc>
      </w:tr>
      <w:tr w:rsidR="009E7A97" w:rsidRPr="00B716FE" w14:paraId="22DAAB2E" w14:textId="77777777" w:rsidTr="007E31DC">
        <w:trPr>
          <w:trHeight w:val="346"/>
        </w:trPr>
        <w:tc>
          <w:tcPr>
            <w:tcW w:w="900" w:type="dxa"/>
            <w:shd w:val="clear" w:color="auto" w:fill="CCFFCC"/>
          </w:tcPr>
          <w:p w14:paraId="4BFC48F4" w14:textId="61B7C012" w:rsidR="009E7A97" w:rsidRPr="00B716FE" w:rsidRDefault="009E7A97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CCFFCC"/>
          </w:tcPr>
          <w:p w14:paraId="2887A7E9" w14:textId="21A037D9" w:rsidR="009E7A97" w:rsidRDefault="000432A8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1</w:t>
            </w:r>
          </w:p>
        </w:tc>
        <w:tc>
          <w:tcPr>
            <w:tcW w:w="6840" w:type="dxa"/>
            <w:gridSpan w:val="2"/>
            <w:vMerge/>
            <w:tcBorders>
              <w:bottom w:val="single" w:sz="4" w:space="0" w:color="auto"/>
            </w:tcBorders>
            <w:shd w:val="clear" w:color="auto" w:fill="CCFFCC"/>
          </w:tcPr>
          <w:p w14:paraId="7741655D" w14:textId="0B451FAE" w:rsidR="009E7A97" w:rsidRDefault="009E7A97" w:rsidP="00991629">
            <w:pPr>
              <w:rPr>
                <w:rFonts w:asciiTheme="minorHAnsi" w:hAnsiTheme="minorHAnsi" w:cstheme="minorHAnsi"/>
                <w:i/>
                <w:iCs/>
                <w:sz w:val="20"/>
                <w:szCs w:val="20"/>
              </w:rPr>
            </w:pPr>
          </w:p>
        </w:tc>
      </w:tr>
      <w:tr w:rsidR="00E43E6B" w:rsidRPr="00B716FE" w14:paraId="2EF0859C" w14:textId="77777777" w:rsidTr="00521A8D">
        <w:trPr>
          <w:trHeight w:val="346"/>
        </w:trPr>
        <w:tc>
          <w:tcPr>
            <w:tcW w:w="8460" w:type="dxa"/>
            <w:gridSpan w:val="5"/>
            <w:tcBorders>
              <w:top w:val="single" w:sz="4" w:space="0" w:color="auto"/>
            </w:tcBorders>
            <w:shd w:val="clear" w:color="auto" w:fill="CFDDED"/>
          </w:tcPr>
          <w:p w14:paraId="51D336F7" w14:textId="6499C85A" w:rsidR="00E43E6B" w:rsidRDefault="00E43E6B" w:rsidP="008C7DEC">
            <w:pPr>
              <w:ind w:left="-20" w:firstLine="20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 xml:space="preserve">Monday, April </w:t>
            </w:r>
            <w:r w:rsidR="000432A8">
              <w:rPr>
                <w:rFonts w:asciiTheme="minorHAnsi" w:hAnsiTheme="minorHAnsi" w:cstheme="minorHAnsi"/>
                <w:i/>
                <w:sz w:val="18"/>
                <w:szCs w:val="18"/>
              </w:rPr>
              <w:t>1</w:t>
            </w:r>
            <w:r>
              <w:rPr>
                <w:rFonts w:asciiTheme="minorHAnsi" w:hAnsiTheme="minorHAnsi" w:cstheme="minorHAnsi"/>
                <w:i/>
                <w:sz w:val="18"/>
                <w:szCs w:val="18"/>
              </w:rPr>
              <w:t>, is the last day to withdraw from any course that meets the full term using flashfast (A grade of W is assigned)</w:t>
            </w:r>
          </w:p>
        </w:tc>
      </w:tr>
      <w:tr w:rsidR="009C314D" w:rsidRPr="00B716FE" w14:paraId="1A793DBF" w14:textId="77777777" w:rsidTr="009C314D">
        <w:trPr>
          <w:trHeight w:val="346"/>
        </w:trPr>
        <w:tc>
          <w:tcPr>
            <w:tcW w:w="900" w:type="dxa"/>
          </w:tcPr>
          <w:p w14:paraId="3442365C" w14:textId="77777777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20" w:type="dxa"/>
            <w:gridSpan w:val="2"/>
            <w:shd w:val="clear" w:color="auto" w:fill="auto"/>
          </w:tcPr>
          <w:p w14:paraId="6B2C2529" w14:textId="4C3D2107" w:rsidR="009C314D" w:rsidRPr="00B716FE" w:rsidRDefault="00CC710B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0" w:type="dxa"/>
            <w:shd w:val="clear" w:color="auto" w:fill="auto"/>
          </w:tcPr>
          <w:p w14:paraId="179A8983" w14:textId="27C45DF5" w:rsidR="009C314D" w:rsidRPr="00671897" w:rsidRDefault="009C314D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3</w:t>
            </w:r>
          </w:p>
        </w:tc>
        <w:tc>
          <w:tcPr>
            <w:tcW w:w="4950" w:type="dxa"/>
            <w:shd w:val="clear" w:color="auto" w:fill="auto"/>
          </w:tcPr>
          <w:p w14:paraId="1E9A248F" w14:textId="33554431" w:rsidR="009C314D" w:rsidRDefault="009C314D" w:rsidP="009C314D">
            <w:pPr>
              <w:ind w:left="-20" w:firstLine="20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Transformations of polynomial functions </w:t>
            </w:r>
          </w:p>
        </w:tc>
      </w:tr>
      <w:tr w:rsidR="009C314D" w:rsidRPr="00B716FE" w14:paraId="443B7988" w14:textId="77777777" w:rsidTr="0001649B">
        <w:trPr>
          <w:trHeight w:val="346"/>
        </w:trPr>
        <w:tc>
          <w:tcPr>
            <w:tcW w:w="900" w:type="dxa"/>
          </w:tcPr>
          <w:p w14:paraId="384279EA" w14:textId="77777777" w:rsidR="009C314D" w:rsidRPr="00561B92" w:rsidRDefault="009C314D" w:rsidP="009C314D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694BE251" w14:textId="10826AFE" w:rsidR="009C314D" w:rsidRPr="00B716FE" w:rsidRDefault="00CC710B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1F36353D" w14:textId="6925CA83" w:rsidR="009C314D" w:rsidRPr="00B716FE" w:rsidRDefault="009C314D" w:rsidP="009C314D">
            <w:pPr>
              <w:tabs>
                <w:tab w:val="center" w:pos="840"/>
                <w:tab w:val="left" w:pos="1455"/>
              </w:tabs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3</w:t>
            </w:r>
          </w:p>
        </w:tc>
        <w:tc>
          <w:tcPr>
            <w:tcW w:w="4950" w:type="dxa"/>
            <w:shd w:val="clear" w:color="auto" w:fill="auto"/>
          </w:tcPr>
          <w:p w14:paraId="7DA529A4" w14:textId="69D70510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Transformations of polynomial functions; symmetry</w:t>
            </w:r>
          </w:p>
        </w:tc>
      </w:tr>
      <w:tr w:rsidR="009C314D" w:rsidRPr="00B716FE" w14:paraId="6FAD1A97" w14:textId="77777777" w:rsidTr="003C40E1">
        <w:trPr>
          <w:trHeight w:val="346"/>
        </w:trPr>
        <w:tc>
          <w:tcPr>
            <w:tcW w:w="900" w:type="dxa"/>
          </w:tcPr>
          <w:p w14:paraId="38B2211C" w14:textId="2BB96937" w:rsidR="009C314D" w:rsidRPr="00302244" w:rsidRDefault="009C314D" w:rsidP="009C314D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24AD0CAF" w14:textId="58C0D91B" w:rsidR="009C314D" w:rsidRPr="00B716FE" w:rsidRDefault="00CC710B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1DCC636D" w14:textId="78EA3237" w:rsidR="009C314D" w:rsidRPr="00B716FE" w:rsidRDefault="009C314D" w:rsidP="009C314D">
            <w:pPr>
              <w:tabs>
                <w:tab w:val="center" w:pos="840"/>
                <w:tab w:val="left" w:pos="1455"/>
              </w:tabs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5</w:t>
            </w:r>
          </w:p>
        </w:tc>
        <w:tc>
          <w:tcPr>
            <w:tcW w:w="4950" w:type="dxa"/>
            <w:shd w:val="clear" w:color="auto" w:fill="auto"/>
          </w:tcPr>
          <w:p w14:paraId="450F1BDF" w14:textId="4B956E67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End behavior and graphs of polynomial functions</w:t>
            </w:r>
            <w:r w:rsidRPr="00B716FE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</w:tr>
      <w:tr w:rsidR="009C314D" w:rsidRPr="00B716FE" w14:paraId="274AF37B" w14:textId="77777777" w:rsidTr="009C314D">
        <w:trPr>
          <w:trHeight w:val="346"/>
        </w:trPr>
        <w:tc>
          <w:tcPr>
            <w:tcW w:w="900" w:type="dxa"/>
            <w:tcBorders>
              <w:bottom w:val="single" w:sz="4" w:space="0" w:color="auto"/>
            </w:tcBorders>
          </w:tcPr>
          <w:p w14:paraId="5EE2183A" w14:textId="77777777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14:paraId="22C84F33" w14:textId="68060E10" w:rsidR="009C314D" w:rsidRDefault="00CC710B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18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7993211B" w14:textId="3EB93A2A" w:rsidR="009C314D" w:rsidRPr="00B716FE" w:rsidRDefault="009C314D" w:rsidP="009C314D">
            <w:pPr>
              <w:tabs>
                <w:tab w:val="center" w:pos="840"/>
                <w:tab w:val="left" w:pos="1455"/>
              </w:tabs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5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1C69F0E3" w14:textId="3A739D29" w:rsidR="009C314D" w:rsidRPr="00B716FE" w:rsidRDefault="00304D71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raphs of</w:t>
            </w:r>
            <w:r w:rsidR="009C314D">
              <w:rPr>
                <w:rFonts w:asciiTheme="minorHAnsi" w:hAnsiTheme="minorHAnsi" w:cstheme="minorHAnsi"/>
                <w:sz w:val="20"/>
                <w:szCs w:val="20"/>
              </w:rPr>
              <w:t xml:space="preserve"> polynomial functions; polynomial inequalities</w:t>
            </w:r>
          </w:p>
        </w:tc>
      </w:tr>
      <w:tr w:rsidR="009C314D" w:rsidRPr="00B716FE" w14:paraId="167F0536" w14:textId="77777777" w:rsidTr="00BD5850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5494A549" w14:textId="77777777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4" w:space="0" w:color="auto"/>
            </w:tcBorders>
            <w:shd w:val="clear" w:color="auto" w:fill="auto"/>
          </w:tcPr>
          <w:p w14:paraId="6595BBA8" w14:textId="1A7745FC" w:rsidR="009C314D" w:rsidRPr="00B716FE" w:rsidRDefault="00CC710B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8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542E4653" w14:textId="4033208D" w:rsidR="009C314D" w:rsidRPr="00B716FE" w:rsidRDefault="009C314D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5</w:t>
            </w:r>
          </w:p>
        </w:tc>
        <w:tc>
          <w:tcPr>
            <w:tcW w:w="4950" w:type="dxa"/>
            <w:shd w:val="clear" w:color="auto" w:fill="auto"/>
          </w:tcPr>
          <w:p w14:paraId="72753BAB" w14:textId="0474A422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Roots of polynomial functions – Factor Theorem; long division</w:t>
            </w:r>
          </w:p>
        </w:tc>
      </w:tr>
      <w:tr w:rsidR="009C314D" w:rsidRPr="00B716FE" w14:paraId="5622B415" w14:textId="77777777" w:rsidTr="009C314D">
        <w:trPr>
          <w:trHeight w:val="346"/>
        </w:trPr>
        <w:tc>
          <w:tcPr>
            <w:tcW w:w="900" w:type="dxa"/>
          </w:tcPr>
          <w:p w14:paraId="6986BE49" w14:textId="77777777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713EE9D5" w14:textId="4CCB0705" w:rsidR="009C314D" w:rsidRDefault="00CC710B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9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727EEE0D" w14:textId="6E0DC95B" w:rsidR="009C314D" w:rsidRDefault="009C314D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5.5</w:t>
            </w:r>
          </w:p>
        </w:tc>
        <w:tc>
          <w:tcPr>
            <w:tcW w:w="4950" w:type="dxa"/>
            <w:shd w:val="clear" w:color="auto" w:fill="auto"/>
          </w:tcPr>
          <w:p w14:paraId="159D7F20" w14:textId="21F29DD9" w:rsidR="009C314D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Roots of polynomial functions, cont’d</w:t>
            </w:r>
          </w:p>
        </w:tc>
      </w:tr>
      <w:tr w:rsidR="003C40E1" w:rsidRPr="00B716FE" w14:paraId="1EC606FA" w14:textId="77777777" w:rsidTr="009C314D">
        <w:trPr>
          <w:trHeight w:val="346"/>
        </w:trPr>
        <w:tc>
          <w:tcPr>
            <w:tcW w:w="900" w:type="dxa"/>
          </w:tcPr>
          <w:p w14:paraId="58DD047B" w14:textId="77777777" w:rsidR="003C40E1" w:rsidRPr="00B716FE" w:rsidRDefault="003C40E1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3201D8B2" w14:textId="5E7C7A63" w:rsidR="003C40E1" w:rsidRDefault="003C40E1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0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51CA124F" w14:textId="77777777" w:rsidR="003C40E1" w:rsidRDefault="003C40E1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shd w:val="clear" w:color="auto" w:fill="auto"/>
          </w:tcPr>
          <w:p w14:paraId="0BE301BA" w14:textId="511DC4FE" w:rsidR="003C40E1" w:rsidRDefault="003C40E1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9C314D" w:rsidRPr="00B716FE" w14:paraId="743AEC48" w14:textId="77777777" w:rsidTr="00DD31F8">
        <w:trPr>
          <w:trHeight w:val="346"/>
        </w:trPr>
        <w:tc>
          <w:tcPr>
            <w:tcW w:w="900" w:type="dxa"/>
            <w:tcBorders>
              <w:bottom w:val="single" w:sz="4" w:space="0" w:color="auto"/>
            </w:tcBorders>
          </w:tcPr>
          <w:p w14:paraId="2B298610" w14:textId="77777777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14:paraId="7308CBDB" w14:textId="30911901" w:rsidR="009C314D" w:rsidRPr="00B716FE" w:rsidRDefault="009C314D" w:rsidP="009C314D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6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14:paraId="4BE21272" w14:textId="305A3382" w:rsidR="009C314D" w:rsidRPr="00B716FE" w:rsidRDefault="009C314D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0BD7E362" w14:textId="7E1B132B" w:rsidR="009C314D" w:rsidRPr="00B716FE" w:rsidRDefault="00550D7F" w:rsidP="009C314D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Review</w:t>
            </w:r>
          </w:p>
        </w:tc>
      </w:tr>
      <w:tr w:rsidR="00DD31F8" w:rsidRPr="00B716FE" w14:paraId="39F45BFD" w14:textId="77777777" w:rsidTr="00DD31F8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13878384" w14:textId="77777777" w:rsidR="00DD31F8" w:rsidRPr="00B716FE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4" w:space="0" w:color="auto"/>
            </w:tcBorders>
            <w:shd w:val="clear" w:color="auto" w:fill="auto"/>
          </w:tcPr>
          <w:p w14:paraId="50CD0E15" w14:textId="419766F2" w:rsidR="00DD31F8" w:rsidRDefault="00DD31F8" w:rsidP="00DD31F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5</w:t>
            </w:r>
          </w:p>
        </w:tc>
        <w:tc>
          <w:tcPr>
            <w:tcW w:w="1896" w:type="dxa"/>
            <w:gridSpan w:val="2"/>
            <w:tcBorders>
              <w:top w:val="single" w:sz="4" w:space="0" w:color="auto"/>
            </w:tcBorders>
            <w:shd w:val="clear" w:color="auto" w:fill="FF99FF"/>
          </w:tcPr>
          <w:p w14:paraId="65A21F22" w14:textId="22C2C80B" w:rsidR="00DD31F8" w:rsidRPr="00DF4FE1" w:rsidRDefault="00DD31F8" w:rsidP="00DD31F8">
            <w:pPr>
              <w:jc w:val="center"/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 w:rsidRPr="00DF4FE1"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 xml:space="preserve">Exam </w:t>
            </w:r>
            <w: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>5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FF99FF"/>
          </w:tcPr>
          <w:p w14:paraId="17913D96" w14:textId="25811D46" w:rsidR="00DD31F8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Module 5, Investigations 3 – 5 + supplementary material</w:t>
            </w:r>
          </w:p>
        </w:tc>
      </w:tr>
      <w:tr w:rsidR="00991629" w:rsidRPr="00B716FE" w14:paraId="7BC21B54" w14:textId="77777777" w:rsidTr="00DD31F8">
        <w:trPr>
          <w:trHeight w:val="346"/>
        </w:trPr>
        <w:tc>
          <w:tcPr>
            <w:tcW w:w="900" w:type="dxa"/>
          </w:tcPr>
          <w:p w14:paraId="6E79D119" w14:textId="77777777" w:rsidR="00991629" w:rsidRPr="00B716FE" w:rsidRDefault="00991629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257A444" w14:textId="289304BB" w:rsidR="00991629" w:rsidRDefault="003C40E1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6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0745AC08" w14:textId="6A36C585" w:rsidR="00991629" w:rsidRPr="00FF189A" w:rsidRDefault="00991629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shd w:val="clear" w:color="auto" w:fill="auto"/>
          </w:tcPr>
          <w:p w14:paraId="16E574E4" w14:textId="33754702" w:rsidR="00991629" w:rsidRDefault="00991629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ystems of Equations</w:t>
            </w:r>
          </w:p>
        </w:tc>
      </w:tr>
      <w:tr w:rsidR="00991629" w:rsidRPr="00B716FE" w14:paraId="3E18A9F8" w14:textId="77777777" w:rsidTr="003C40E1">
        <w:trPr>
          <w:trHeight w:val="376"/>
        </w:trPr>
        <w:tc>
          <w:tcPr>
            <w:tcW w:w="900" w:type="dxa"/>
          </w:tcPr>
          <w:p w14:paraId="609F50D0" w14:textId="77777777" w:rsidR="00991629" w:rsidRPr="00B716FE" w:rsidRDefault="00991629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AEC1999" w14:textId="6B8B2415" w:rsidR="00991629" w:rsidRDefault="004D3462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="00CC710B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2E9EDAD9" w14:textId="754239E6" w:rsidR="00991629" w:rsidRPr="00FF189A" w:rsidRDefault="00991629" w:rsidP="00991629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shd w:val="clear" w:color="auto" w:fill="auto"/>
          </w:tcPr>
          <w:p w14:paraId="1F3E8FA0" w14:textId="633A3C5D" w:rsidR="00991629" w:rsidRDefault="00DD31F8" w:rsidP="00991629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ystems of Equations</w:t>
            </w:r>
          </w:p>
        </w:tc>
      </w:tr>
      <w:tr w:rsidR="00DD31F8" w:rsidRPr="00B716FE" w14:paraId="0CB746D4" w14:textId="77777777" w:rsidTr="00D73A5F">
        <w:trPr>
          <w:trHeight w:val="346"/>
        </w:trPr>
        <w:tc>
          <w:tcPr>
            <w:tcW w:w="900" w:type="dxa"/>
          </w:tcPr>
          <w:p w14:paraId="533D5573" w14:textId="77777777" w:rsidR="00DD31F8" w:rsidRPr="00B716FE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73040C1E" w14:textId="040C9AB2" w:rsidR="00DD31F8" w:rsidRDefault="00DD31F8" w:rsidP="00DD31F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8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7D51D7F3" w14:textId="6A10FA5F" w:rsidR="00DD31F8" w:rsidRPr="00FF189A" w:rsidRDefault="00DD31F8" w:rsidP="00DD31F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upplementary</w:t>
            </w:r>
          </w:p>
        </w:tc>
        <w:tc>
          <w:tcPr>
            <w:tcW w:w="4950" w:type="dxa"/>
            <w:shd w:val="clear" w:color="auto" w:fill="auto"/>
          </w:tcPr>
          <w:p w14:paraId="47D68BA0" w14:textId="28620E6B" w:rsidR="00DD31F8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Solving Rational Equations</w:t>
            </w:r>
          </w:p>
        </w:tc>
      </w:tr>
      <w:tr w:rsidR="00304D71" w:rsidRPr="00B716FE" w14:paraId="78DF1383" w14:textId="77777777" w:rsidTr="00310A29">
        <w:trPr>
          <w:trHeight w:val="357"/>
        </w:trPr>
        <w:tc>
          <w:tcPr>
            <w:tcW w:w="900" w:type="dxa"/>
            <w:tcBorders>
              <w:top w:val="single" w:sz="4" w:space="0" w:color="auto"/>
            </w:tcBorders>
          </w:tcPr>
          <w:p w14:paraId="0C6AE132" w14:textId="77777777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4" w:space="0" w:color="auto"/>
            </w:tcBorders>
            <w:shd w:val="clear" w:color="auto" w:fill="auto"/>
          </w:tcPr>
          <w:p w14:paraId="7B4DFFDF" w14:textId="346A6767" w:rsidR="00304D71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2</w:t>
            </w:r>
          </w:p>
        </w:tc>
        <w:tc>
          <w:tcPr>
            <w:tcW w:w="189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7A5DFD80" w14:textId="4F6B7413" w:rsidR="00304D71" w:rsidRPr="004667C6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.</w:t>
            </w:r>
            <w:r w:rsidR="00DD31F8"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auto"/>
          </w:tcPr>
          <w:p w14:paraId="02D3227F" w14:textId="31954ECE" w:rsidR="00304D71" w:rsidRDefault="00DD31F8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Domain and vertical asymptotes of rational functions</w:t>
            </w:r>
          </w:p>
        </w:tc>
      </w:tr>
      <w:tr w:rsidR="00304D71" w:rsidRPr="00B716FE" w14:paraId="3219706D" w14:textId="77777777" w:rsidTr="00310A29">
        <w:trPr>
          <w:trHeight w:val="375"/>
        </w:trPr>
        <w:tc>
          <w:tcPr>
            <w:tcW w:w="900" w:type="dxa"/>
          </w:tcPr>
          <w:p w14:paraId="20FC7D55" w14:textId="77777777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1160F049" w14:textId="356D1DCA" w:rsidR="00304D71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3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4EEEE228" w14:textId="173C0834" w:rsidR="00304D71" w:rsidRPr="004667C6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.</w:t>
            </w:r>
            <w:r w:rsidR="00DD31F8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4950" w:type="dxa"/>
            <w:shd w:val="clear" w:color="auto" w:fill="auto"/>
          </w:tcPr>
          <w:p w14:paraId="3D66F6DE" w14:textId="1F2BAAFF" w:rsidR="00304D71" w:rsidRDefault="00DD31F8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End behavior of rational functions</w:t>
            </w:r>
          </w:p>
        </w:tc>
      </w:tr>
      <w:tr w:rsidR="00304D71" w:rsidRPr="00B716FE" w14:paraId="4808CCA9" w14:textId="77777777" w:rsidTr="00304D71">
        <w:trPr>
          <w:trHeight w:val="416"/>
        </w:trPr>
        <w:tc>
          <w:tcPr>
            <w:tcW w:w="900" w:type="dxa"/>
          </w:tcPr>
          <w:p w14:paraId="14FACDE8" w14:textId="77777777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74B9FB9E" w14:textId="01270A25" w:rsidR="00304D71" w:rsidRPr="00B716FE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4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0C9FFA69" w14:textId="4BFC2D34" w:rsidR="00304D71" w:rsidRDefault="00DD31F8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.3</w:t>
            </w:r>
          </w:p>
        </w:tc>
        <w:tc>
          <w:tcPr>
            <w:tcW w:w="4950" w:type="dxa"/>
            <w:shd w:val="clear" w:color="auto" w:fill="auto"/>
          </w:tcPr>
          <w:p w14:paraId="2331C96B" w14:textId="6CF8AE65" w:rsidR="00304D71" w:rsidRDefault="00DD31F8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Zeros of rational functions; holes</w:t>
            </w:r>
          </w:p>
        </w:tc>
      </w:tr>
      <w:tr w:rsidR="00304D71" w:rsidRPr="00B716FE" w14:paraId="3F5BF2EB" w14:textId="77777777" w:rsidTr="00304D71">
        <w:trPr>
          <w:trHeight w:val="346"/>
        </w:trPr>
        <w:tc>
          <w:tcPr>
            <w:tcW w:w="900" w:type="dxa"/>
          </w:tcPr>
          <w:p w14:paraId="70ECA559" w14:textId="77777777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41902D89" w14:textId="58189181" w:rsidR="00304D71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5</w:t>
            </w:r>
          </w:p>
        </w:tc>
        <w:tc>
          <w:tcPr>
            <w:tcW w:w="1896" w:type="dxa"/>
            <w:gridSpan w:val="2"/>
            <w:shd w:val="clear" w:color="auto" w:fill="FFFFFF" w:themeFill="background1"/>
          </w:tcPr>
          <w:p w14:paraId="532FB151" w14:textId="77A4574D" w:rsidR="00304D71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.3</w:t>
            </w:r>
          </w:p>
        </w:tc>
        <w:tc>
          <w:tcPr>
            <w:tcW w:w="4950" w:type="dxa"/>
            <w:tcBorders>
              <w:bottom w:val="single" w:sz="4" w:space="0" w:color="auto"/>
            </w:tcBorders>
            <w:shd w:val="clear" w:color="auto" w:fill="auto"/>
          </w:tcPr>
          <w:p w14:paraId="67B25461" w14:textId="76B62AA4" w:rsidR="00304D71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raphing rational functions</w:t>
            </w:r>
          </w:p>
        </w:tc>
      </w:tr>
      <w:tr w:rsidR="00304D71" w:rsidRPr="00B716FE" w14:paraId="0736C2BA" w14:textId="77777777" w:rsidTr="00304D71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566A30EB" w14:textId="07716BD3" w:rsidR="00304D71" w:rsidRPr="006D2BDB" w:rsidRDefault="00304D71" w:rsidP="00304D71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4" w:space="0" w:color="auto"/>
            </w:tcBorders>
            <w:shd w:val="clear" w:color="auto" w:fill="auto"/>
          </w:tcPr>
          <w:p w14:paraId="42E39358" w14:textId="4659C0EB" w:rsidR="00304D71" w:rsidRPr="00B716FE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9</w:t>
            </w:r>
          </w:p>
        </w:tc>
        <w:tc>
          <w:tcPr>
            <w:tcW w:w="189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14:paraId="2F9866FE" w14:textId="4C371ED7" w:rsidR="00304D71" w:rsidRPr="00B716FE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6.3</w:t>
            </w: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auto"/>
          </w:tcPr>
          <w:p w14:paraId="04B3F7D1" w14:textId="1215BA4B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raphing rational functions</w:t>
            </w:r>
          </w:p>
        </w:tc>
      </w:tr>
      <w:tr w:rsidR="00DD31F8" w:rsidRPr="00B716FE" w14:paraId="71BBD275" w14:textId="77777777" w:rsidTr="00DD31F8">
        <w:trPr>
          <w:trHeight w:val="327"/>
        </w:trPr>
        <w:tc>
          <w:tcPr>
            <w:tcW w:w="900" w:type="dxa"/>
          </w:tcPr>
          <w:p w14:paraId="5AD91D14" w14:textId="77777777" w:rsidR="00DD31F8" w:rsidRPr="00B716FE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63D7B5B" w14:textId="12D4AE5F" w:rsidR="00DD31F8" w:rsidRDefault="00DD31F8" w:rsidP="00DD31F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30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0FB22BE7" w14:textId="1470D707" w:rsidR="00DD31F8" w:rsidRPr="00871E3E" w:rsidRDefault="00DD31F8" w:rsidP="00DD31F8">
            <w:pPr>
              <w:jc w:val="center"/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 w:rsidRPr="004667C6">
              <w:rPr>
                <w:rFonts w:asciiTheme="minorHAnsi" w:hAnsiTheme="minorHAnsi" w:cstheme="minorHAnsi"/>
                <w:sz w:val="20"/>
                <w:szCs w:val="20"/>
              </w:rPr>
              <w:t>6.</w:t>
            </w:r>
            <w:r>
              <w:rPr>
                <w:rFonts w:asciiTheme="minorHAnsi" w:hAnsiTheme="minorHAnsi" w:cstheme="minorHAnsi"/>
                <w:sz w:val="20"/>
                <w:szCs w:val="20"/>
              </w:rPr>
              <w:t>3</w:t>
            </w:r>
          </w:p>
        </w:tc>
        <w:tc>
          <w:tcPr>
            <w:tcW w:w="4950" w:type="dxa"/>
            <w:shd w:val="clear" w:color="auto" w:fill="auto"/>
          </w:tcPr>
          <w:p w14:paraId="414AE83A" w14:textId="47F5F398" w:rsidR="00DD31F8" w:rsidRPr="00304D71" w:rsidRDefault="00DD31F8" w:rsidP="00DD31F8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Graphing rational functions</w:t>
            </w:r>
          </w:p>
        </w:tc>
      </w:tr>
      <w:tr w:rsidR="00DD31F8" w:rsidRPr="00B716FE" w14:paraId="0EF49487" w14:textId="77777777" w:rsidTr="00DD31F8">
        <w:trPr>
          <w:trHeight w:val="327"/>
        </w:trPr>
        <w:tc>
          <w:tcPr>
            <w:tcW w:w="900" w:type="dxa"/>
          </w:tcPr>
          <w:p w14:paraId="06556CAF" w14:textId="2542273D" w:rsidR="00DD31F8" w:rsidRPr="00B716FE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6D2BDB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>MAY</w:t>
            </w:r>
          </w:p>
        </w:tc>
        <w:tc>
          <w:tcPr>
            <w:tcW w:w="714" w:type="dxa"/>
            <w:shd w:val="clear" w:color="auto" w:fill="FF99FF"/>
          </w:tcPr>
          <w:p w14:paraId="16373052" w14:textId="75E821BA" w:rsidR="00DD31F8" w:rsidRDefault="00DD31F8" w:rsidP="00DD31F8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1</w:t>
            </w:r>
          </w:p>
        </w:tc>
        <w:tc>
          <w:tcPr>
            <w:tcW w:w="1896" w:type="dxa"/>
            <w:gridSpan w:val="2"/>
            <w:shd w:val="clear" w:color="auto" w:fill="FF99FF"/>
          </w:tcPr>
          <w:p w14:paraId="5E457CD9" w14:textId="231039AD" w:rsidR="00DD31F8" w:rsidRDefault="00DD31F8" w:rsidP="00DD31F8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 xml:space="preserve">                </w:t>
            </w:r>
            <w: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>Exam</w:t>
            </w:r>
          </w:p>
        </w:tc>
        <w:tc>
          <w:tcPr>
            <w:tcW w:w="4950" w:type="dxa"/>
            <w:shd w:val="clear" w:color="auto" w:fill="FF99FF"/>
          </w:tcPr>
          <w:p w14:paraId="2AD3807A" w14:textId="407337A1" w:rsidR="00DD31F8" w:rsidRPr="008C4D17" w:rsidRDefault="00DD31F8" w:rsidP="00DD31F8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 w:rsidRPr="00304D71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 xml:space="preserve">Mod 6 &amp; Systems of Equations </w:t>
            </w:r>
          </w:p>
        </w:tc>
      </w:tr>
      <w:tr w:rsidR="00304D71" w:rsidRPr="00B716FE" w14:paraId="7BBA5389" w14:textId="77777777" w:rsidTr="0001649B">
        <w:trPr>
          <w:trHeight w:val="327"/>
        </w:trPr>
        <w:tc>
          <w:tcPr>
            <w:tcW w:w="900" w:type="dxa"/>
          </w:tcPr>
          <w:p w14:paraId="0516A011" w14:textId="77777777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shd w:val="clear" w:color="auto" w:fill="auto"/>
          </w:tcPr>
          <w:p w14:paraId="50077202" w14:textId="6562E337" w:rsidR="00304D71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1896" w:type="dxa"/>
            <w:gridSpan w:val="2"/>
            <w:shd w:val="clear" w:color="auto" w:fill="auto"/>
          </w:tcPr>
          <w:p w14:paraId="48AD9BA8" w14:textId="77777777" w:rsidR="00304D71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shd w:val="clear" w:color="auto" w:fill="auto"/>
          </w:tcPr>
          <w:p w14:paraId="47394935" w14:textId="365214EF" w:rsidR="00304D71" w:rsidRPr="008C4D17" w:rsidRDefault="00304D71" w:rsidP="00304D71">
            <w:pPr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</w:pPr>
            <w:r w:rsidRPr="008C4D17">
              <w:rPr>
                <w:rFonts w:asciiTheme="minorHAnsi" w:hAnsiTheme="minorHAnsi" w:cstheme="minorHAnsi"/>
                <w:b/>
                <w:bCs/>
                <w:i/>
                <w:iCs/>
                <w:sz w:val="20"/>
                <w:szCs w:val="20"/>
              </w:rPr>
              <w:t>Review for Final Exam</w:t>
            </w:r>
          </w:p>
        </w:tc>
      </w:tr>
      <w:tr w:rsidR="00304D71" w:rsidRPr="00B716FE" w14:paraId="76217D31" w14:textId="77777777" w:rsidTr="00372CF8">
        <w:trPr>
          <w:trHeight w:val="346"/>
        </w:trPr>
        <w:tc>
          <w:tcPr>
            <w:tcW w:w="900" w:type="dxa"/>
            <w:tcBorders>
              <w:top w:val="single" w:sz="4" w:space="0" w:color="auto"/>
            </w:tcBorders>
          </w:tcPr>
          <w:p w14:paraId="11D90472" w14:textId="77777777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714" w:type="dxa"/>
            <w:tcBorders>
              <w:top w:val="single" w:sz="4" w:space="0" w:color="auto"/>
            </w:tcBorders>
            <w:shd w:val="clear" w:color="auto" w:fill="FF99FF"/>
          </w:tcPr>
          <w:p w14:paraId="4D8C53D1" w14:textId="0ED684CE" w:rsidR="00304D71" w:rsidRPr="00B716FE" w:rsidRDefault="00304D71" w:rsidP="00304D71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1896" w:type="dxa"/>
            <w:gridSpan w:val="2"/>
            <w:tcBorders>
              <w:top w:val="single" w:sz="4" w:space="0" w:color="auto"/>
            </w:tcBorders>
            <w:shd w:val="clear" w:color="auto" w:fill="FF99FF"/>
          </w:tcPr>
          <w:p w14:paraId="1B7860EE" w14:textId="77777777" w:rsidR="00304D71" w:rsidRPr="00B716FE" w:rsidRDefault="00304D71" w:rsidP="00304D71">
            <w:pPr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</w:pPr>
            <w:r w:rsidRPr="00B716FE">
              <w:rPr>
                <w:rFonts w:asciiTheme="minorHAnsi" w:hAnsiTheme="minorHAnsi" w:cstheme="minorHAnsi"/>
                <w:b/>
                <w:i/>
                <w:sz w:val="20"/>
                <w:szCs w:val="20"/>
              </w:rPr>
              <w:t xml:space="preserve">FINAL EXAM  </w:t>
            </w:r>
          </w:p>
          <w:p w14:paraId="742B426E" w14:textId="77777777" w:rsidR="00304D71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4950" w:type="dxa"/>
            <w:tcBorders>
              <w:top w:val="single" w:sz="4" w:space="0" w:color="auto"/>
            </w:tcBorders>
            <w:shd w:val="clear" w:color="auto" w:fill="FF99FF"/>
          </w:tcPr>
          <w:p w14:paraId="37132FE7" w14:textId="438323F9" w:rsidR="00304D71" w:rsidRPr="00B716FE" w:rsidRDefault="00304D71" w:rsidP="00304D71">
            <w:pPr>
              <w:rPr>
                <w:rFonts w:asciiTheme="minorHAnsi" w:hAnsiTheme="minorHAnsi" w:cstheme="minorHAnsi"/>
                <w:sz w:val="20"/>
                <w:szCs w:val="20"/>
              </w:rPr>
            </w:pPr>
            <w:r w:rsidRPr="00B716FE">
              <w:rPr>
                <w:rFonts w:asciiTheme="minorHAnsi" w:hAnsiTheme="minorHAnsi" w:cstheme="minorHAnsi"/>
                <w:sz w:val="20"/>
                <w:szCs w:val="20"/>
              </w:rPr>
              <w:t xml:space="preserve">3:15 – 5:30 PM </w:t>
            </w:r>
          </w:p>
        </w:tc>
      </w:tr>
    </w:tbl>
    <w:p w14:paraId="7DCCBD8E" w14:textId="77777777" w:rsidR="004F1777" w:rsidRPr="00F92C0F" w:rsidRDefault="004F1777" w:rsidP="008438CD">
      <w:pPr>
        <w:jc w:val="center"/>
        <w:rPr>
          <w:rFonts w:asciiTheme="minorHAnsi" w:hAnsiTheme="minorHAnsi" w:cstheme="minorHAnsi"/>
          <w:b/>
        </w:rPr>
      </w:pPr>
    </w:p>
    <w:sectPr w:rsidR="004F1777" w:rsidRPr="00F92C0F" w:rsidSect="00014306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 w:code="1"/>
      <w:pgMar w:top="1008" w:right="1440" w:bottom="1152" w:left="1440" w:header="57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9AA89D" w14:textId="77777777" w:rsidR="00EE6B69" w:rsidRDefault="00EE6B69">
      <w:r>
        <w:separator/>
      </w:r>
    </w:p>
  </w:endnote>
  <w:endnote w:type="continuationSeparator" w:id="0">
    <w:p w14:paraId="6350EF1D" w14:textId="77777777" w:rsidR="00EE6B69" w:rsidRDefault="00EE6B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11E5BF" w14:textId="77777777" w:rsidR="00304D71" w:rsidRDefault="00304D7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758D54" w14:textId="1F2C117E" w:rsidR="00293D46" w:rsidRPr="00293D46" w:rsidRDefault="00304D71" w:rsidP="00293D46">
    <w:pPr>
      <w:pStyle w:val="Footer"/>
      <w:jc w:val="right"/>
      <w:rPr>
        <w:rFonts w:asciiTheme="minorHAnsi" w:hAnsiTheme="minorHAnsi"/>
        <w:i/>
        <w:sz w:val="18"/>
        <w:szCs w:val="18"/>
      </w:rPr>
    </w:pPr>
    <w:r>
      <w:rPr>
        <w:rFonts w:asciiTheme="minorHAnsi" w:hAnsiTheme="minorHAnsi"/>
        <w:i/>
        <w:sz w:val="18"/>
        <w:szCs w:val="18"/>
      </w:rPr>
      <w:t>December 18, 202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B9971E" w14:textId="77777777" w:rsidR="00304D71" w:rsidRDefault="00304D7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70F434" w14:textId="77777777" w:rsidR="00EE6B69" w:rsidRDefault="00EE6B69">
      <w:r>
        <w:separator/>
      </w:r>
    </w:p>
  </w:footnote>
  <w:footnote w:type="continuationSeparator" w:id="0">
    <w:p w14:paraId="3F1E6539" w14:textId="77777777" w:rsidR="00EE6B69" w:rsidRDefault="00EE6B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9D7B85" w14:textId="77777777" w:rsidR="00304D71" w:rsidRDefault="00304D7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691B63" w14:textId="0D86EA5B" w:rsidR="003E64D3" w:rsidRDefault="00F04AB3" w:rsidP="00B516E1">
    <w:pPr>
      <w:pStyle w:val="Header"/>
      <w:rPr>
        <w:b/>
        <w:bCs/>
        <w:i/>
        <w:iCs/>
      </w:rPr>
    </w:pPr>
    <w:r>
      <w:rPr>
        <w:rFonts w:asciiTheme="minorHAnsi" w:hAnsiTheme="minorHAnsi"/>
        <w:bCs/>
        <w:i/>
        <w:iCs/>
      </w:rPr>
      <w:t>MATH 10775</w:t>
    </w:r>
    <w:r w:rsidR="00DA727F" w:rsidRPr="008C7378">
      <w:rPr>
        <w:rFonts w:asciiTheme="minorHAnsi" w:hAnsiTheme="minorHAnsi"/>
        <w:bCs/>
        <w:i/>
        <w:iCs/>
      </w:rPr>
      <w:t xml:space="preserve"> Algebra for Calculus</w:t>
    </w:r>
    <w:r w:rsidR="0090699B" w:rsidRPr="008C7378">
      <w:rPr>
        <w:rFonts w:asciiTheme="minorHAnsi" w:hAnsiTheme="minorHAnsi"/>
      </w:rPr>
      <w:t xml:space="preserve"> </w:t>
    </w:r>
    <w:r w:rsidR="009F3F63">
      <w:rPr>
        <w:rFonts w:asciiTheme="minorHAnsi" w:hAnsiTheme="minorHAnsi"/>
      </w:rPr>
      <w:t xml:space="preserve">PLUS </w:t>
    </w:r>
    <w:r w:rsidR="00D95B07">
      <w:rPr>
        <w:rFonts w:asciiTheme="minorHAnsi" w:hAnsiTheme="minorHAnsi"/>
        <w:i/>
      </w:rPr>
      <w:t xml:space="preserve">Spring </w:t>
    </w:r>
    <w:r w:rsidR="001F0F03">
      <w:rPr>
        <w:rFonts w:asciiTheme="minorHAnsi" w:hAnsiTheme="minorHAnsi"/>
        <w:i/>
      </w:rPr>
      <w:t>20</w:t>
    </w:r>
    <w:r w:rsidR="00D95B07">
      <w:rPr>
        <w:rFonts w:asciiTheme="minorHAnsi" w:hAnsiTheme="minorHAnsi"/>
        <w:i/>
      </w:rPr>
      <w:t>2</w:t>
    </w:r>
    <w:r w:rsidR="000432A8">
      <w:rPr>
        <w:rFonts w:asciiTheme="minorHAnsi" w:hAnsiTheme="minorHAnsi"/>
        <w:i/>
      </w:rPr>
      <w:t>4</w:t>
    </w:r>
    <w:r w:rsidR="00B516E1" w:rsidRPr="008C7378">
      <w:rPr>
        <w:rFonts w:asciiTheme="minorHAnsi" w:hAnsiTheme="minorHAnsi"/>
        <w:i/>
      </w:rPr>
      <w:t xml:space="preserve">                     </w:t>
    </w:r>
    <w:r w:rsidR="0090699B" w:rsidRPr="008C7378">
      <w:rPr>
        <w:rFonts w:asciiTheme="minorHAnsi" w:hAnsiTheme="minorHAnsi"/>
        <w:bCs/>
        <w:i/>
        <w:iCs/>
      </w:rPr>
      <w:t>Tentative Schedule</w:t>
    </w:r>
    <w:r w:rsidR="00DA727F" w:rsidRPr="008C7378">
      <w:rPr>
        <w:rFonts w:asciiTheme="minorHAnsi" w:hAnsiTheme="minorHAnsi"/>
        <w:bCs/>
        <w:i/>
        <w:iCs/>
      </w:rPr>
      <w:t xml:space="preserve"> M</w:t>
    </w:r>
    <w:r w:rsidR="00CC1B03">
      <w:rPr>
        <w:rFonts w:asciiTheme="minorHAnsi" w:hAnsiTheme="minorHAnsi"/>
        <w:bCs/>
        <w:i/>
        <w:iCs/>
      </w:rPr>
      <w:t>TWR</w:t>
    </w:r>
    <w:r w:rsidR="00B516E1">
      <w:rPr>
        <w:b/>
        <w:bCs/>
        <w:i/>
        <w:iCs/>
      </w:rPr>
      <w:t xml:space="preserve">     </w:t>
    </w:r>
  </w:p>
  <w:p w14:paraId="26FCF741" w14:textId="51A634EE" w:rsidR="008C4D17" w:rsidRDefault="008C4D17" w:rsidP="00B516E1">
    <w:pPr>
      <w:pStyle w:val="Header"/>
      <w:rPr>
        <w:b/>
        <w:bCs/>
        <w:i/>
        <w:iCs/>
      </w:rPr>
    </w:pPr>
  </w:p>
  <w:p w14:paraId="704970C4" w14:textId="77777777" w:rsidR="008C4D17" w:rsidRDefault="008C4D17" w:rsidP="00B516E1">
    <w:pPr>
      <w:pStyle w:val="Header"/>
      <w:rPr>
        <w:b/>
        <w:bCs/>
        <w:i/>
        <w:i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00DE56" w14:textId="77777777" w:rsidR="00304D71" w:rsidRDefault="00304D7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521FB"/>
    <w:rsid w:val="00001CFA"/>
    <w:rsid w:val="00001D0A"/>
    <w:rsid w:val="00002876"/>
    <w:rsid w:val="00002ABC"/>
    <w:rsid w:val="000035A7"/>
    <w:rsid w:val="00003605"/>
    <w:rsid w:val="00004294"/>
    <w:rsid w:val="0000486E"/>
    <w:rsid w:val="00011206"/>
    <w:rsid w:val="0001212D"/>
    <w:rsid w:val="000130F2"/>
    <w:rsid w:val="00014073"/>
    <w:rsid w:val="00014306"/>
    <w:rsid w:val="000158A5"/>
    <w:rsid w:val="00015FDC"/>
    <w:rsid w:val="0001649B"/>
    <w:rsid w:val="00017051"/>
    <w:rsid w:val="00017349"/>
    <w:rsid w:val="00017739"/>
    <w:rsid w:val="000204E4"/>
    <w:rsid w:val="00024DEF"/>
    <w:rsid w:val="0002663E"/>
    <w:rsid w:val="000277EB"/>
    <w:rsid w:val="000318FF"/>
    <w:rsid w:val="000358DA"/>
    <w:rsid w:val="00035A90"/>
    <w:rsid w:val="00037263"/>
    <w:rsid w:val="000412A5"/>
    <w:rsid w:val="00042A6C"/>
    <w:rsid w:val="00042CC2"/>
    <w:rsid w:val="000432A8"/>
    <w:rsid w:val="00046109"/>
    <w:rsid w:val="00051218"/>
    <w:rsid w:val="00052069"/>
    <w:rsid w:val="00052E85"/>
    <w:rsid w:val="000536F0"/>
    <w:rsid w:val="00054E81"/>
    <w:rsid w:val="00056147"/>
    <w:rsid w:val="00056894"/>
    <w:rsid w:val="000614A3"/>
    <w:rsid w:val="000615D5"/>
    <w:rsid w:val="000620F6"/>
    <w:rsid w:val="00067E6A"/>
    <w:rsid w:val="00073354"/>
    <w:rsid w:val="0007526D"/>
    <w:rsid w:val="00076AF9"/>
    <w:rsid w:val="00077E35"/>
    <w:rsid w:val="00081095"/>
    <w:rsid w:val="00082E06"/>
    <w:rsid w:val="000831D7"/>
    <w:rsid w:val="0008672F"/>
    <w:rsid w:val="000873F1"/>
    <w:rsid w:val="00087824"/>
    <w:rsid w:val="000923EE"/>
    <w:rsid w:val="000963F0"/>
    <w:rsid w:val="000A0F2D"/>
    <w:rsid w:val="000A3679"/>
    <w:rsid w:val="000A410E"/>
    <w:rsid w:val="000A4D4E"/>
    <w:rsid w:val="000A7E72"/>
    <w:rsid w:val="000B1786"/>
    <w:rsid w:val="000B1AC7"/>
    <w:rsid w:val="000B5C57"/>
    <w:rsid w:val="000B7403"/>
    <w:rsid w:val="000C0C6A"/>
    <w:rsid w:val="000C1B15"/>
    <w:rsid w:val="000C67B0"/>
    <w:rsid w:val="000C72A7"/>
    <w:rsid w:val="000D237F"/>
    <w:rsid w:val="000D5782"/>
    <w:rsid w:val="000E3B11"/>
    <w:rsid w:val="000E6C1B"/>
    <w:rsid w:val="000E7A5D"/>
    <w:rsid w:val="000F25B7"/>
    <w:rsid w:val="000F4720"/>
    <w:rsid w:val="001020F3"/>
    <w:rsid w:val="00104AD7"/>
    <w:rsid w:val="001050CE"/>
    <w:rsid w:val="00105178"/>
    <w:rsid w:val="00106E04"/>
    <w:rsid w:val="00107EC0"/>
    <w:rsid w:val="00110331"/>
    <w:rsid w:val="001120C4"/>
    <w:rsid w:val="00112694"/>
    <w:rsid w:val="00113908"/>
    <w:rsid w:val="001203BA"/>
    <w:rsid w:val="00120CF3"/>
    <w:rsid w:val="0012380F"/>
    <w:rsid w:val="00125A3D"/>
    <w:rsid w:val="0012796F"/>
    <w:rsid w:val="001304B5"/>
    <w:rsid w:val="0013059B"/>
    <w:rsid w:val="00133BA5"/>
    <w:rsid w:val="00134797"/>
    <w:rsid w:val="00135A5B"/>
    <w:rsid w:val="00141E29"/>
    <w:rsid w:val="001463EB"/>
    <w:rsid w:val="00151B77"/>
    <w:rsid w:val="00152F20"/>
    <w:rsid w:val="00153218"/>
    <w:rsid w:val="0015321E"/>
    <w:rsid w:val="00154556"/>
    <w:rsid w:val="0015586A"/>
    <w:rsid w:val="001607C4"/>
    <w:rsid w:val="00164B65"/>
    <w:rsid w:val="0016532A"/>
    <w:rsid w:val="00175529"/>
    <w:rsid w:val="001756CF"/>
    <w:rsid w:val="00176CD4"/>
    <w:rsid w:val="0018004C"/>
    <w:rsid w:val="00182CA2"/>
    <w:rsid w:val="00183C36"/>
    <w:rsid w:val="00184724"/>
    <w:rsid w:val="00187C4A"/>
    <w:rsid w:val="00190646"/>
    <w:rsid w:val="00192755"/>
    <w:rsid w:val="0019406A"/>
    <w:rsid w:val="0019415F"/>
    <w:rsid w:val="001956A5"/>
    <w:rsid w:val="00196DA1"/>
    <w:rsid w:val="001A16F3"/>
    <w:rsid w:val="001A22E8"/>
    <w:rsid w:val="001A47FB"/>
    <w:rsid w:val="001A4BBF"/>
    <w:rsid w:val="001B0084"/>
    <w:rsid w:val="001B0705"/>
    <w:rsid w:val="001B3212"/>
    <w:rsid w:val="001B4D2B"/>
    <w:rsid w:val="001B50E2"/>
    <w:rsid w:val="001B6962"/>
    <w:rsid w:val="001C0672"/>
    <w:rsid w:val="001C4C93"/>
    <w:rsid w:val="001C567E"/>
    <w:rsid w:val="001C6490"/>
    <w:rsid w:val="001C7A74"/>
    <w:rsid w:val="001C7ABB"/>
    <w:rsid w:val="001D1E37"/>
    <w:rsid w:val="001E0667"/>
    <w:rsid w:val="001E45F1"/>
    <w:rsid w:val="001E6D4D"/>
    <w:rsid w:val="001F0CC9"/>
    <w:rsid w:val="001F0F03"/>
    <w:rsid w:val="001F3660"/>
    <w:rsid w:val="001F4CA4"/>
    <w:rsid w:val="001F55E9"/>
    <w:rsid w:val="001F56AD"/>
    <w:rsid w:val="001F68DB"/>
    <w:rsid w:val="00201BEE"/>
    <w:rsid w:val="002048AE"/>
    <w:rsid w:val="00207D63"/>
    <w:rsid w:val="0021081F"/>
    <w:rsid w:val="00212620"/>
    <w:rsid w:val="00214D79"/>
    <w:rsid w:val="00217B58"/>
    <w:rsid w:val="00221F36"/>
    <w:rsid w:val="00224143"/>
    <w:rsid w:val="00224D5A"/>
    <w:rsid w:val="002256C9"/>
    <w:rsid w:val="00227104"/>
    <w:rsid w:val="002272AD"/>
    <w:rsid w:val="00230F41"/>
    <w:rsid w:val="00230FB9"/>
    <w:rsid w:val="002321AC"/>
    <w:rsid w:val="00235BE3"/>
    <w:rsid w:val="0023629D"/>
    <w:rsid w:val="002364D7"/>
    <w:rsid w:val="00242C59"/>
    <w:rsid w:val="0024541B"/>
    <w:rsid w:val="00246E6E"/>
    <w:rsid w:val="00247D5F"/>
    <w:rsid w:val="00251DF0"/>
    <w:rsid w:val="00252FD2"/>
    <w:rsid w:val="002547DE"/>
    <w:rsid w:val="00256241"/>
    <w:rsid w:val="00257B9D"/>
    <w:rsid w:val="002639E2"/>
    <w:rsid w:val="00267183"/>
    <w:rsid w:val="00267E2E"/>
    <w:rsid w:val="00267E62"/>
    <w:rsid w:val="002703CB"/>
    <w:rsid w:val="0027096C"/>
    <w:rsid w:val="00272702"/>
    <w:rsid w:val="0027355A"/>
    <w:rsid w:val="0027387D"/>
    <w:rsid w:val="00282E91"/>
    <w:rsid w:val="0028397E"/>
    <w:rsid w:val="00290535"/>
    <w:rsid w:val="00291077"/>
    <w:rsid w:val="00293D46"/>
    <w:rsid w:val="00296E2D"/>
    <w:rsid w:val="002A005C"/>
    <w:rsid w:val="002A0BDA"/>
    <w:rsid w:val="002A396F"/>
    <w:rsid w:val="002A5C2E"/>
    <w:rsid w:val="002A61BD"/>
    <w:rsid w:val="002B1591"/>
    <w:rsid w:val="002B6F3D"/>
    <w:rsid w:val="002B7A1E"/>
    <w:rsid w:val="002C18BA"/>
    <w:rsid w:val="002C2355"/>
    <w:rsid w:val="002C47FB"/>
    <w:rsid w:val="002C57D5"/>
    <w:rsid w:val="002C6B61"/>
    <w:rsid w:val="002D05D0"/>
    <w:rsid w:val="002D0682"/>
    <w:rsid w:val="002D07D0"/>
    <w:rsid w:val="002D2D6F"/>
    <w:rsid w:val="002D7189"/>
    <w:rsid w:val="002D7219"/>
    <w:rsid w:val="002E0A6B"/>
    <w:rsid w:val="002E0D8A"/>
    <w:rsid w:val="002E117F"/>
    <w:rsid w:val="002F3530"/>
    <w:rsid w:val="002F71AD"/>
    <w:rsid w:val="002F7508"/>
    <w:rsid w:val="00300576"/>
    <w:rsid w:val="00302244"/>
    <w:rsid w:val="003036D5"/>
    <w:rsid w:val="003042DE"/>
    <w:rsid w:val="003047C9"/>
    <w:rsid w:val="00304D71"/>
    <w:rsid w:val="003056ED"/>
    <w:rsid w:val="003078C6"/>
    <w:rsid w:val="00307A64"/>
    <w:rsid w:val="003106E5"/>
    <w:rsid w:val="00310A29"/>
    <w:rsid w:val="00312938"/>
    <w:rsid w:val="003130AA"/>
    <w:rsid w:val="00316158"/>
    <w:rsid w:val="003162AA"/>
    <w:rsid w:val="00317D3A"/>
    <w:rsid w:val="00317FA1"/>
    <w:rsid w:val="003203D3"/>
    <w:rsid w:val="00322048"/>
    <w:rsid w:val="00322A4E"/>
    <w:rsid w:val="00327149"/>
    <w:rsid w:val="00331802"/>
    <w:rsid w:val="00332A96"/>
    <w:rsid w:val="0033465D"/>
    <w:rsid w:val="00337B14"/>
    <w:rsid w:val="00340D08"/>
    <w:rsid w:val="00342658"/>
    <w:rsid w:val="003469F7"/>
    <w:rsid w:val="00347A19"/>
    <w:rsid w:val="00355374"/>
    <w:rsid w:val="003568A1"/>
    <w:rsid w:val="00356B44"/>
    <w:rsid w:val="00357AC6"/>
    <w:rsid w:val="00365A29"/>
    <w:rsid w:val="00367D19"/>
    <w:rsid w:val="00367F19"/>
    <w:rsid w:val="003708E4"/>
    <w:rsid w:val="00372CF8"/>
    <w:rsid w:val="003730F6"/>
    <w:rsid w:val="00373148"/>
    <w:rsid w:val="003814C6"/>
    <w:rsid w:val="00386C48"/>
    <w:rsid w:val="00386DB6"/>
    <w:rsid w:val="00387F2D"/>
    <w:rsid w:val="00390F85"/>
    <w:rsid w:val="00391B17"/>
    <w:rsid w:val="00392FA2"/>
    <w:rsid w:val="00393A3B"/>
    <w:rsid w:val="00395EAD"/>
    <w:rsid w:val="0039672D"/>
    <w:rsid w:val="003A5341"/>
    <w:rsid w:val="003B003A"/>
    <w:rsid w:val="003B003D"/>
    <w:rsid w:val="003B0D83"/>
    <w:rsid w:val="003B1CA9"/>
    <w:rsid w:val="003B270E"/>
    <w:rsid w:val="003B3991"/>
    <w:rsid w:val="003B6964"/>
    <w:rsid w:val="003C13AF"/>
    <w:rsid w:val="003C40E1"/>
    <w:rsid w:val="003C4604"/>
    <w:rsid w:val="003C70C5"/>
    <w:rsid w:val="003D1302"/>
    <w:rsid w:val="003D224D"/>
    <w:rsid w:val="003E1ADA"/>
    <w:rsid w:val="003E294D"/>
    <w:rsid w:val="003E3D97"/>
    <w:rsid w:val="003E64D3"/>
    <w:rsid w:val="003E7C18"/>
    <w:rsid w:val="003E7F4B"/>
    <w:rsid w:val="003F3593"/>
    <w:rsid w:val="003F528B"/>
    <w:rsid w:val="003F7C39"/>
    <w:rsid w:val="00400337"/>
    <w:rsid w:val="00400AD8"/>
    <w:rsid w:val="00401DB0"/>
    <w:rsid w:val="004021AF"/>
    <w:rsid w:val="00404B9E"/>
    <w:rsid w:val="00405386"/>
    <w:rsid w:val="00405A57"/>
    <w:rsid w:val="00405CA7"/>
    <w:rsid w:val="00406124"/>
    <w:rsid w:val="004079EC"/>
    <w:rsid w:val="004109CB"/>
    <w:rsid w:val="00415257"/>
    <w:rsid w:val="00416805"/>
    <w:rsid w:val="0041799E"/>
    <w:rsid w:val="00421F5E"/>
    <w:rsid w:val="004233BA"/>
    <w:rsid w:val="00430484"/>
    <w:rsid w:val="0043057C"/>
    <w:rsid w:val="0043126A"/>
    <w:rsid w:val="00436B92"/>
    <w:rsid w:val="0044569D"/>
    <w:rsid w:val="004472B3"/>
    <w:rsid w:val="00451DE5"/>
    <w:rsid w:val="0045296A"/>
    <w:rsid w:val="00452CBD"/>
    <w:rsid w:val="004539F6"/>
    <w:rsid w:val="004578FD"/>
    <w:rsid w:val="00460BC7"/>
    <w:rsid w:val="00463F96"/>
    <w:rsid w:val="004667C6"/>
    <w:rsid w:val="00472ECD"/>
    <w:rsid w:val="0047518B"/>
    <w:rsid w:val="004804C2"/>
    <w:rsid w:val="00480664"/>
    <w:rsid w:val="00481536"/>
    <w:rsid w:val="00483096"/>
    <w:rsid w:val="004830B0"/>
    <w:rsid w:val="00484577"/>
    <w:rsid w:val="00486A0C"/>
    <w:rsid w:val="00486CAC"/>
    <w:rsid w:val="00492843"/>
    <w:rsid w:val="0049368D"/>
    <w:rsid w:val="00493B2A"/>
    <w:rsid w:val="00494EA2"/>
    <w:rsid w:val="00495B7D"/>
    <w:rsid w:val="00496248"/>
    <w:rsid w:val="00497FE8"/>
    <w:rsid w:val="004A2589"/>
    <w:rsid w:val="004A4D33"/>
    <w:rsid w:val="004A564C"/>
    <w:rsid w:val="004A6718"/>
    <w:rsid w:val="004A6F64"/>
    <w:rsid w:val="004B2895"/>
    <w:rsid w:val="004B4C6D"/>
    <w:rsid w:val="004B5495"/>
    <w:rsid w:val="004B6A57"/>
    <w:rsid w:val="004C51EA"/>
    <w:rsid w:val="004D3232"/>
    <w:rsid w:val="004D3462"/>
    <w:rsid w:val="004D4485"/>
    <w:rsid w:val="004D5ED2"/>
    <w:rsid w:val="004D7372"/>
    <w:rsid w:val="004E29A6"/>
    <w:rsid w:val="004E2E06"/>
    <w:rsid w:val="004E30BE"/>
    <w:rsid w:val="004E4FD1"/>
    <w:rsid w:val="004F1777"/>
    <w:rsid w:val="004F1B20"/>
    <w:rsid w:val="004F3300"/>
    <w:rsid w:val="004F4D35"/>
    <w:rsid w:val="004F6E26"/>
    <w:rsid w:val="005019F5"/>
    <w:rsid w:val="00503737"/>
    <w:rsid w:val="0050383F"/>
    <w:rsid w:val="005058C0"/>
    <w:rsid w:val="00505AAF"/>
    <w:rsid w:val="005074B1"/>
    <w:rsid w:val="00511506"/>
    <w:rsid w:val="00516C63"/>
    <w:rsid w:val="00521A8D"/>
    <w:rsid w:val="005234F2"/>
    <w:rsid w:val="00527FD7"/>
    <w:rsid w:val="00530379"/>
    <w:rsid w:val="005335A3"/>
    <w:rsid w:val="00533915"/>
    <w:rsid w:val="00533D20"/>
    <w:rsid w:val="00536419"/>
    <w:rsid w:val="005367A7"/>
    <w:rsid w:val="005368A2"/>
    <w:rsid w:val="005374B3"/>
    <w:rsid w:val="005417C8"/>
    <w:rsid w:val="00543D34"/>
    <w:rsid w:val="005455A3"/>
    <w:rsid w:val="0054635A"/>
    <w:rsid w:val="00550D7F"/>
    <w:rsid w:val="00554E40"/>
    <w:rsid w:val="00557C01"/>
    <w:rsid w:val="00560E55"/>
    <w:rsid w:val="00561B92"/>
    <w:rsid w:val="00562971"/>
    <w:rsid w:val="00565214"/>
    <w:rsid w:val="00570DCD"/>
    <w:rsid w:val="005735F4"/>
    <w:rsid w:val="00573B44"/>
    <w:rsid w:val="0057416F"/>
    <w:rsid w:val="005759BD"/>
    <w:rsid w:val="005760D9"/>
    <w:rsid w:val="00580F8E"/>
    <w:rsid w:val="00585535"/>
    <w:rsid w:val="00586023"/>
    <w:rsid w:val="005863AE"/>
    <w:rsid w:val="005864A7"/>
    <w:rsid w:val="005928AD"/>
    <w:rsid w:val="0059589B"/>
    <w:rsid w:val="005960CF"/>
    <w:rsid w:val="00597A35"/>
    <w:rsid w:val="005A4525"/>
    <w:rsid w:val="005A48C5"/>
    <w:rsid w:val="005A5019"/>
    <w:rsid w:val="005A6E69"/>
    <w:rsid w:val="005B2177"/>
    <w:rsid w:val="005B2D05"/>
    <w:rsid w:val="005B487E"/>
    <w:rsid w:val="005B5A7F"/>
    <w:rsid w:val="005C02A3"/>
    <w:rsid w:val="005C13C0"/>
    <w:rsid w:val="005C5085"/>
    <w:rsid w:val="005C72E1"/>
    <w:rsid w:val="005C77F6"/>
    <w:rsid w:val="005D092C"/>
    <w:rsid w:val="005D1B53"/>
    <w:rsid w:val="005D1B6B"/>
    <w:rsid w:val="005D1E3A"/>
    <w:rsid w:val="005D2341"/>
    <w:rsid w:val="005D7E62"/>
    <w:rsid w:val="005E0C4A"/>
    <w:rsid w:val="005E4398"/>
    <w:rsid w:val="005E7959"/>
    <w:rsid w:val="005F0B1D"/>
    <w:rsid w:val="005F2E77"/>
    <w:rsid w:val="005F4730"/>
    <w:rsid w:val="005F60A8"/>
    <w:rsid w:val="005F6AEA"/>
    <w:rsid w:val="005F7ACA"/>
    <w:rsid w:val="00603293"/>
    <w:rsid w:val="00605587"/>
    <w:rsid w:val="00605666"/>
    <w:rsid w:val="00607827"/>
    <w:rsid w:val="00607C0E"/>
    <w:rsid w:val="00607E78"/>
    <w:rsid w:val="00610517"/>
    <w:rsid w:val="00610616"/>
    <w:rsid w:val="00612006"/>
    <w:rsid w:val="00612970"/>
    <w:rsid w:val="00616C13"/>
    <w:rsid w:val="00621162"/>
    <w:rsid w:val="00621473"/>
    <w:rsid w:val="00622648"/>
    <w:rsid w:val="0062487F"/>
    <w:rsid w:val="00626128"/>
    <w:rsid w:val="00630D88"/>
    <w:rsid w:val="006315A5"/>
    <w:rsid w:val="00632108"/>
    <w:rsid w:val="006332DB"/>
    <w:rsid w:val="00633A75"/>
    <w:rsid w:val="006352C6"/>
    <w:rsid w:val="00637233"/>
    <w:rsid w:val="00641339"/>
    <w:rsid w:val="00643CD7"/>
    <w:rsid w:val="00644380"/>
    <w:rsid w:val="00644D97"/>
    <w:rsid w:val="00646D60"/>
    <w:rsid w:val="006473E6"/>
    <w:rsid w:val="006508D6"/>
    <w:rsid w:val="006519D9"/>
    <w:rsid w:val="0065309D"/>
    <w:rsid w:val="00653253"/>
    <w:rsid w:val="006611D9"/>
    <w:rsid w:val="00661425"/>
    <w:rsid w:val="006621B3"/>
    <w:rsid w:val="006641DC"/>
    <w:rsid w:val="00670C26"/>
    <w:rsid w:val="00671897"/>
    <w:rsid w:val="00673051"/>
    <w:rsid w:val="00677983"/>
    <w:rsid w:val="00681114"/>
    <w:rsid w:val="00681FEC"/>
    <w:rsid w:val="00685185"/>
    <w:rsid w:val="00691E10"/>
    <w:rsid w:val="006927B9"/>
    <w:rsid w:val="00692A49"/>
    <w:rsid w:val="00693569"/>
    <w:rsid w:val="00693736"/>
    <w:rsid w:val="006A0F34"/>
    <w:rsid w:val="006A137C"/>
    <w:rsid w:val="006A1E9C"/>
    <w:rsid w:val="006A4835"/>
    <w:rsid w:val="006B423D"/>
    <w:rsid w:val="006B43C5"/>
    <w:rsid w:val="006B4575"/>
    <w:rsid w:val="006B7463"/>
    <w:rsid w:val="006C10AB"/>
    <w:rsid w:val="006C3649"/>
    <w:rsid w:val="006C3A19"/>
    <w:rsid w:val="006C6FE3"/>
    <w:rsid w:val="006D2BDB"/>
    <w:rsid w:val="006D3747"/>
    <w:rsid w:val="006D584C"/>
    <w:rsid w:val="006D7589"/>
    <w:rsid w:val="006E003A"/>
    <w:rsid w:val="006E4B9A"/>
    <w:rsid w:val="006E5E43"/>
    <w:rsid w:val="006E6680"/>
    <w:rsid w:val="006F14E7"/>
    <w:rsid w:val="006F3471"/>
    <w:rsid w:val="006F6A71"/>
    <w:rsid w:val="006F6EB8"/>
    <w:rsid w:val="007024FC"/>
    <w:rsid w:val="00702A27"/>
    <w:rsid w:val="00704E88"/>
    <w:rsid w:val="00706F8A"/>
    <w:rsid w:val="007077DE"/>
    <w:rsid w:val="0071022A"/>
    <w:rsid w:val="00710A58"/>
    <w:rsid w:val="00713967"/>
    <w:rsid w:val="00715DB0"/>
    <w:rsid w:val="00717EFA"/>
    <w:rsid w:val="00722000"/>
    <w:rsid w:val="00724991"/>
    <w:rsid w:val="0072501C"/>
    <w:rsid w:val="00732787"/>
    <w:rsid w:val="007331C0"/>
    <w:rsid w:val="00733FC0"/>
    <w:rsid w:val="00734047"/>
    <w:rsid w:val="00735103"/>
    <w:rsid w:val="0073516C"/>
    <w:rsid w:val="007356A4"/>
    <w:rsid w:val="00740028"/>
    <w:rsid w:val="007415DF"/>
    <w:rsid w:val="00742248"/>
    <w:rsid w:val="007423D0"/>
    <w:rsid w:val="007427B1"/>
    <w:rsid w:val="0074283F"/>
    <w:rsid w:val="007462C7"/>
    <w:rsid w:val="00746625"/>
    <w:rsid w:val="00746D34"/>
    <w:rsid w:val="0075199F"/>
    <w:rsid w:val="00752C64"/>
    <w:rsid w:val="00757499"/>
    <w:rsid w:val="007612C8"/>
    <w:rsid w:val="007635DC"/>
    <w:rsid w:val="007637E0"/>
    <w:rsid w:val="007654C6"/>
    <w:rsid w:val="00766199"/>
    <w:rsid w:val="00767EE2"/>
    <w:rsid w:val="007705B2"/>
    <w:rsid w:val="00770D77"/>
    <w:rsid w:val="00772CDF"/>
    <w:rsid w:val="00774017"/>
    <w:rsid w:val="00774513"/>
    <w:rsid w:val="00774B4D"/>
    <w:rsid w:val="007764AB"/>
    <w:rsid w:val="00781287"/>
    <w:rsid w:val="00781FB2"/>
    <w:rsid w:val="0078236B"/>
    <w:rsid w:val="007836D9"/>
    <w:rsid w:val="007841F3"/>
    <w:rsid w:val="00786000"/>
    <w:rsid w:val="00790E17"/>
    <w:rsid w:val="00793717"/>
    <w:rsid w:val="00797363"/>
    <w:rsid w:val="007A3A7E"/>
    <w:rsid w:val="007A573A"/>
    <w:rsid w:val="007A5E59"/>
    <w:rsid w:val="007A5EFB"/>
    <w:rsid w:val="007A661E"/>
    <w:rsid w:val="007B08D9"/>
    <w:rsid w:val="007C6599"/>
    <w:rsid w:val="007C71D5"/>
    <w:rsid w:val="007D1998"/>
    <w:rsid w:val="007D1D10"/>
    <w:rsid w:val="007D3611"/>
    <w:rsid w:val="007D6383"/>
    <w:rsid w:val="007D7CD5"/>
    <w:rsid w:val="007D7E14"/>
    <w:rsid w:val="007E1556"/>
    <w:rsid w:val="007E36AB"/>
    <w:rsid w:val="007E506B"/>
    <w:rsid w:val="007E73F6"/>
    <w:rsid w:val="007E7490"/>
    <w:rsid w:val="007F0625"/>
    <w:rsid w:val="008001DE"/>
    <w:rsid w:val="00803F04"/>
    <w:rsid w:val="00806E65"/>
    <w:rsid w:val="008127D7"/>
    <w:rsid w:val="008144AA"/>
    <w:rsid w:val="008235E9"/>
    <w:rsid w:val="008240B3"/>
    <w:rsid w:val="008340C3"/>
    <w:rsid w:val="00834EBF"/>
    <w:rsid w:val="00836432"/>
    <w:rsid w:val="00837544"/>
    <w:rsid w:val="008375D0"/>
    <w:rsid w:val="008418BD"/>
    <w:rsid w:val="008438CD"/>
    <w:rsid w:val="00844FB1"/>
    <w:rsid w:val="00847768"/>
    <w:rsid w:val="0085045A"/>
    <w:rsid w:val="008521AF"/>
    <w:rsid w:val="008525EC"/>
    <w:rsid w:val="008526F5"/>
    <w:rsid w:val="008539B4"/>
    <w:rsid w:val="00854547"/>
    <w:rsid w:val="00860AD7"/>
    <w:rsid w:val="00862B04"/>
    <w:rsid w:val="0086483C"/>
    <w:rsid w:val="00865F15"/>
    <w:rsid w:val="00871ADA"/>
    <w:rsid w:val="00871E3E"/>
    <w:rsid w:val="008733C9"/>
    <w:rsid w:val="00873D30"/>
    <w:rsid w:val="00874051"/>
    <w:rsid w:val="00874E8D"/>
    <w:rsid w:val="00880171"/>
    <w:rsid w:val="00884781"/>
    <w:rsid w:val="008854D8"/>
    <w:rsid w:val="00890C73"/>
    <w:rsid w:val="008920C2"/>
    <w:rsid w:val="008922EE"/>
    <w:rsid w:val="008A01CA"/>
    <w:rsid w:val="008A0E71"/>
    <w:rsid w:val="008A33E0"/>
    <w:rsid w:val="008A4D6B"/>
    <w:rsid w:val="008B1E4E"/>
    <w:rsid w:val="008B1EE3"/>
    <w:rsid w:val="008C0A85"/>
    <w:rsid w:val="008C3D81"/>
    <w:rsid w:val="008C4D17"/>
    <w:rsid w:val="008C5EAA"/>
    <w:rsid w:val="008C6F96"/>
    <w:rsid w:val="008C7378"/>
    <w:rsid w:val="008C7DEC"/>
    <w:rsid w:val="008D1169"/>
    <w:rsid w:val="008D12A8"/>
    <w:rsid w:val="008D26DF"/>
    <w:rsid w:val="008D6FE5"/>
    <w:rsid w:val="008E0CA9"/>
    <w:rsid w:val="008E1F21"/>
    <w:rsid w:val="008E2153"/>
    <w:rsid w:val="008E272C"/>
    <w:rsid w:val="008E37FB"/>
    <w:rsid w:val="008E4C02"/>
    <w:rsid w:val="008E50A9"/>
    <w:rsid w:val="008E7C5B"/>
    <w:rsid w:val="008F0390"/>
    <w:rsid w:val="008F2F2F"/>
    <w:rsid w:val="008F3013"/>
    <w:rsid w:val="008F45B6"/>
    <w:rsid w:val="008F6B1D"/>
    <w:rsid w:val="008F7A96"/>
    <w:rsid w:val="00901067"/>
    <w:rsid w:val="009041E1"/>
    <w:rsid w:val="00904B67"/>
    <w:rsid w:val="00904FF0"/>
    <w:rsid w:val="0090699B"/>
    <w:rsid w:val="00912012"/>
    <w:rsid w:val="00916DA8"/>
    <w:rsid w:val="0091708D"/>
    <w:rsid w:val="00920D50"/>
    <w:rsid w:val="00924663"/>
    <w:rsid w:val="00924BDB"/>
    <w:rsid w:val="00930AD8"/>
    <w:rsid w:val="009368BB"/>
    <w:rsid w:val="00940614"/>
    <w:rsid w:val="00940A50"/>
    <w:rsid w:val="009416FA"/>
    <w:rsid w:val="00951132"/>
    <w:rsid w:val="00951247"/>
    <w:rsid w:val="00952B34"/>
    <w:rsid w:val="009535C6"/>
    <w:rsid w:val="00954740"/>
    <w:rsid w:val="00956D22"/>
    <w:rsid w:val="00956E9B"/>
    <w:rsid w:val="009574DB"/>
    <w:rsid w:val="00960E6F"/>
    <w:rsid w:val="00962783"/>
    <w:rsid w:val="009640B4"/>
    <w:rsid w:val="009659B1"/>
    <w:rsid w:val="00970D77"/>
    <w:rsid w:val="00970D94"/>
    <w:rsid w:val="00971B62"/>
    <w:rsid w:val="009779EE"/>
    <w:rsid w:val="0098102F"/>
    <w:rsid w:val="009813C4"/>
    <w:rsid w:val="00983174"/>
    <w:rsid w:val="009843F3"/>
    <w:rsid w:val="00984B47"/>
    <w:rsid w:val="009858B9"/>
    <w:rsid w:val="00987D5C"/>
    <w:rsid w:val="00990CC4"/>
    <w:rsid w:val="00991629"/>
    <w:rsid w:val="00995984"/>
    <w:rsid w:val="00997E74"/>
    <w:rsid w:val="009A10E3"/>
    <w:rsid w:val="009A1980"/>
    <w:rsid w:val="009A313E"/>
    <w:rsid w:val="009A31A5"/>
    <w:rsid w:val="009A54B9"/>
    <w:rsid w:val="009B777F"/>
    <w:rsid w:val="009C0ADA"/>
    <w:rsid w:val="009C26BF"/>
    <w:rsid w:val="009C314D"/>
    <w:rsid w:val="009C638C"/>
    <w:rsid w:val="009C6703"/>
    <w:rsid w:val="009C7458"/>
    <w:rsid w:val="009D0365"/>
    <w:rsid w:val="009D40EA"/>
    <w:rsid w:val="009D4B83"/>
    <w:rsid w:val="009E28AC"/>
    <w:rsid w:val="009E36D4"/>
    <w:rsid w:val="009E609F"/>
    <w:rsid w:val="009E69F1"/>
    <w:rsid w:val="009E7A97"/>
    <w:rsid w:val="009F04E8"/>
    <w:rsid w:val="009F1293"/>
    <w:rsid w:val="009F1CCB"/>
    <w:rsid w:val="009F3F63"/>
    <w:rsid w:val="009F654B"/>
    <w:rsid w:val="009F7117"/>
    <w:rsid w:val="009F7E8C"/>
    <w:rsid w:val="00A0220B"/>
    <w:rsid w:val="00A04004"/>
    <w:rsid w:val="00A04894"/>
    <w:rsid w:val="00A0588E"/>
    <w:rsid w:val="00A06A38"/>
    <w:rsid w:val="00A10B6F"/>
    <w:rsid w:val="00A11967"/>
    <w:rsid w:val="00A14F74"/>
    <w:rsid w:val="00A1552A"/>
    <w:rsid w:val="00A156C9"/>
    <w:rsid w:val="00A16D68"/>
    <w:rsid w:val="00A22842"/>
    <w:rsid w:val="00A2490F"/>
    <w:rsid w:val="00A24E7C"/>
    <w:rsid w:val="00A30FA1"/>
    <w:rsid w:val="00A315BF"/>
    <w:rsid w:val="00A329D2"/>
    <w:rsid w:val="00A337B3"/>
    <w:rsid w:val="00A35C2A"/>
    <w:rsid w:val="00A4133C"/>
    <w:rsid w:val="00A4243E"/>
    <w:rsid w:val="00A43ACA"/>
    <w:rsid w:val="00A45530"/>
    <w:rsid w:val="00A50B1A"/>
    <w:rsid w:val="00A521FB"/>
    <w:rsid w:val="00A55749"/>
    <w:rsid w:val="00A557DE"/>
    <w:rsid w:val="00A56FE8"/>
    <w:rsid w:val="00A61770"/>
    <w:rsid w:val="00A620E4"/>
    <w:rsid w:val="00A73329"/>
    <w:rsid w:val="00A74834"/>
    <w:rsid w:val="00A76A58"/>
    <w:rsid w:val="00A7748F"/>
    <w:rsid w:val="00A83E69"/>
    <w:rsid w:val="00A8469A"/>
    <w:rsid w:val="00A84A60"/>
    <w:rsid w:val="00A8607D"/>
    <w:rsid w:val="00A8794F"/>
    <w:rsid w:val="00A90B57"/>
    <w:rsid w:val="00A92197"/>
    <w:rsid w:val="00A9270B"/>
    <w:rsid w:val="00A92B09"/>
    <w:rsid w:val="00A92EDC"/>
    <w:rsid w:val="00A93662"/>
    <w:rsid w:val="00A959C1"/>
    <w:rsid w:val="00A97401"/>
    <w:rsid w:val="00A97E8E"/>
    <w:rsid w:val="00AA0E5A"/>
    <w:rsid w:val="00AA25FF"/>
    <w:rsid w:val="00AA2E34"/>
    <w:rsid w:val="00AA705F"/>
    <w:rsid w:val="00AB1162"/>
    <w:rsid w:val="00AB1CDF"/>
    <w:rsid w:val="00AB4206"/>
    <w:rsid w:val="00AB4AE0"/>
    <w:rsid w:val="00AB7F6E"/>
    <w:rsid w:val="00AC179C"/>
    <w:rsid w:val="00AC1B24"/>
    <w:rsid w:val="00AC3426"/>
    <w:rsid w:val="00AC405A"/>
    <w:rsid w:val="00AC4AE2"/>
    <w:rsid w:val="00AD03A3"/>
    <w:rsid w:val="00AD19A9"/>
    <w:rsid w:val="00AD508B"/>
    <w:rsid w:val="00AD7A16"/>
    <w:rsid w:val="00AE1D58"/>
    <w:rsid w:val="00AE5018"/>
    <w:rsid w:val="00AE5EB3"/>
    <w:rsid w:val="00AE7A82"/>
    <w:rsid w:val="00AF1429"/>
    <w:rsid w:val="00AF1DDF"/>
    <w:rsid w:val="00AF368F"/>
    <w:rsid w:val="00AF475F"/>
    <w:rsid w:val="00AF5AA2"/>
    <w:rsid w:val="00AF600B"/>
    <w:rsid w:val="00B00D73"/>
    <w:rsid w:val="00B01788"/>
    <w:rsid w:val="00B04D2C"/>
    <w:rsid w:val="00B05E0E"/>
    <w:rsid w:val="00B07B4C"/>
    <w:rsid w:val="00B101A1"/>
    <w:rsid w:val="00B1133E"/>
    <w:rsid w:val="00B1203B"/>
    <w:rsid w:val="00B149E5"/>
    <w:rsid w:val="00B155C2"/>
    <w:rsid w:val="00B173CB"/>
    <w:rsid w:val="00B17D4B"/>
    <w:rsid w:val="00B17DC4"/>
    <w:rsid w:val="00B25D39"/>
    <w:rsid w:val="00B30986"/>
    <w:rsid w:val="00B3434A"/>
    <w:rsid w:val="00B35263"/>
    <w:rsid w:val="00B37736"/>
    <w:rsid w:val="00B40043"/>
    <w:rsid w:val="00B4092A"/>
    <w:rsid w:val="00B44468"/>
    <w:rsid w:val="00B4579A"/>
    <w:rsid w:val="00B506A5"/>
    <w:rsid w:val="00B5110A"/>
    <w:rsid w:val="00B516E1"/>
    <w:rsid w:val="00B51C03"/>
    <w:rsid w:val="00B52A0F"/>
    <w:rsid w:val="00B52B1A"/>
    <w:rsid w:val="00B53E62"/>
    <w:rsid w:val="00B632FF"/>
    <w:rsid w:val="00B65039"/>
    <w:rsid w:val="00B660A0"/>
    <w:rsid w:val="00B66F63"/>
    <w:rsid w:val="00B67CBF"/>
    <w:rsid w:val="00B67D55"/>
    <w:rsid w:val="00B7062D"/>
    <w:rsid w:val="00B716FE"/>
    <w:rsid w:val="00B809BC"/>
    <w:rsid w:val="00B820E8"/>
    <w:rsid w:val="00B834FC"/>
    <w:rsid w:val="00B8386A"/>
    <w:rsid w:val="00B840CA"/>
    <w:rsid w:val="00B8783A"/>
    <w:rsid w:val="00B92FCC"/>
    <w:rsid w:val="00B96996"/>
    <w:rsid w:val="00B97F7A"/>
    <w:rsid w:val="00BA02E8"/>
    <w:rsid w:val="00BA24C1"/>
    <w:rsid w:val="00BA4063"/>
    <w:rsid w:val="00BA6B66"/>
    <w:rsid w:val="00BA73F2"/>
    <w:rsid w:val="00BB105D"/>
    <w:rsid w:val="00BB2921"/>
    <w:rsid w:val="00BB652A"/>
    <w:rsid w:val="00BB753B"/>
    <w:rsid w:val="00BC13BA"/>
    <w:rsid w:val="00BC184B"/>
    <w:rsid w:val="00BC219B"/>
    <w:rsid w:val="00BC63F3"/>
    <w:rsid w:val="00BD0ACD"/>
    <w:rsid w:val="00BD6864"/>
    <w:rsid w:val="00BE0455"/>
    <w:rsid w:val="00BE298F"/>
    <w:rsid w:val="00BE399B"/>
    <w:rsid w:val="00BE7B15"/>
    <w:rsid w:val="00BF1504"/>
    <w:rsid w:val="00BF1601"/>
    <w:rsid w:val="00BF2678"/>
    <w:rsid w:val="00BF606E"/>
    <w:rsid w:val="00BF6D9B"/>
    <w:rsid w:val="00C01BEA"/>
    <w:rsid w:val="00C01D40"/>
    <w:rsid w:val="00C020D7"/>
    <w:rsid w:val="00C0439E"/>
    <w:rsid w:val="00C0677A"/>
    <w:rsid w:val="00C06863"/>
    <w:rsid w:val="00C105B0"/>
    <w:rsid w:val="00C1188C"/>
    <w:rsid w:val="00C1288D"/>
    <w:rsid w:val="00C15ED0"/>
    <w:rsid w:val="00C2089B"/>
    <w:rsid w:val="00C250AA"/>
    <w:rsid w:val="00C25833"/>
    <w:rsid w:val="00C329A0"/>
    <w:rsid w:val="00C32E4E"/>
    <w:rsid w:val="00C337DB"/>
    <w:rsid w:val="00C345D6"/>
    <w:rsid w:val="00C35C92"/>
    <w:rsid w:val="00C36C1E"/>
    <w:rsid w:val="00C37188"/>
    <w:rsid w:val="00C4376D"/>
    <w:rsid w:val="00C450AE"/>
    <w:rsid w:val="00C472F6"/>
    <w:rsid w:val="00C50FFA"/>
    <w:rsid w:val="00C51614"/>
    <w:rsid w:val="00C53F93"/>
    <w:rsid w:val="00C54778"/>
    <w:rsid w:val="00C54D73"/>
    <w:rsid w:val="00C55278"/>
    <w:rsid w:val="00C55986"/>
    <w:rsid w:val="00C6079D"/>
    <w:rsid w:val="00C6247B"/>
    <w:rsid w:val="00C655D1"/>
    <w:rsid w:val="00C67B58"/>
    <w:rsid w:val="00C73A26"/>
    <w:rsid w:val="00C76558"/>
    <w:rsid w:val="00C765CA"/>
    <w:rsid w:val="00C771CF"/>
    <w:rsid w:val="00C77477"/>
    <w:rsid w:val="00C80F8F"/>
    <w:rsid w:val="00C82468"/>
    <w:rsid w:val="00C82F39"/>
    <w:rsid w:val="00C91B3C"/>
    <w:rsid w:val="00C924A3"/>
    <w:rsid w:val="00C9368C"/>
    <w:rsid w:val="00C97B35"/>
    <w:rsid w:val="00CA176A"/>
    <w:rsid w:val="00CA1D54"/>
    <w:rsid w:val="00CA4986"/>
    <w:rsid w:val="00CA50F9"/>
    <w:rsid w:val="00CA68FD"/>
    <w:rsid w:val="00CA7187"/>
    <w:rsid w:val="00CB3F25"/>
    <w:rsid w:val="00CB45D5"/>
    <w:rsid w:val="00CB4A03"/>
    <w:rsid w:val="00CC141E"/>
    <w:rsid w:val="00CC14D4"/>
    <w:rsid w:val="00CC1B03"/>
    <w:rsid w:val="00CC2819"/>
    <w:rsid w:val="00CC3A0F"/>
    <w:rsid w:val="00CC4CFA"/>
    <w:rsid w:val="00CC6C4F"/>
    <w:rsid w:val="00CC710B"/>
    <w:rsid w:val="00CC7179"/>
    <w:rsid w:val="00CD315D"/>
    <w:rsid w:val="00CD4D31"/>
    <w:rsid w:val="00CD54E9"/>
    <w:rsid w:val="00CD56E3"/>
    <w:rsid w:val="00CD71BA"/>
    <w:rsid w:val="00CE035A"/>
    <w:rsid w:val="00CE1621"/>
    <w:rsid w:val="00CE296B"/>
    <w:rsid w:val="00CE5C87"/>
    <w:rsid w:val="00CE6C04"/>
    <w:rsid w:val="00CE7A22"/>
    <w:rsid w:val="00CF13C1"/>
    <w:rsid w:val="00CF1866"/>
    <w:rsid w:val="00D0068F"/>
    <w:rsid w:val="00D019E0"/>
    <w:rsid w:val="00D01A92"/>
    <w:rsid w:val="00D01AC0"/>
    <w:rsid w:val="00D02313"/>
    <w:rsid w:val="00D02CFD"/>
    <w:rsid w:val="00D040CF"/>
    <w:rsid w:val="00D04B0C"/>
    <w:rsid w:val="00D04B61"/>
    <w:rsid w:val="00D05692"/>
    <w:rsid w:val="00D056CE"/>
    <w:rsid w:val="00D06FC0"/>
    <w:rsid w:val="00D07CB8"/>
    <w:rsid w:val="00D15D52"/>
    <w:rsid w:val="00D174CC"/>
    <w:rsid w:val="00D20DC8"/>
    <w:rsid w:val="00D22245"/>
    <w:rsid w:val="00D23CB4"/>
    <w:rsid w:val="00D247B6"/>
    <w:rsid w:val="00D25336"/>
    <w:rsid w:val="00D2776C"/>
    <w:rsid w:val="00D27F87"/>
    <w:rsid w:val="00D315A3"/>
    <w:rsid w:val="00D31E97"/>
    <w:rsid w:val="00D34947"/>
    <w:rsid w:val="00D34E62"/>
    <w:rsid w:val="00D37237"/>
    <w:rsid w:val="00D37B4C"/>
    <w:rsid w:val="00D43210"/>
    <w:rsid w:val="00D44E23"/>
    <w:rsid w:val="00D45519"/>
    <w:rsid w:val="00D45DDA"/>
    <w:rsid w:val="00D45F1A"/>
    <w:rsid w:val="00D53350"/>
    <w:rsid w:val="00D5730E"/>
    <w:rsid w:val="00D604F3"/>
    <w:rsid w:val="00D605F2"/>
    <w:rsid w:val="00D60BE6"/>
    <w:rsid w:val="00D63147"/>
    <w:rsid w:val="00D7046D"/>
    <w:rsid w:val="00D73A5F"/>
    <w:rsid w:val="00D746EA"/>
    <w:rsid w:val="00D80782"/>
    <w:rsid w:val="00D80CE2"/>
    <w:rsid w:val="00D817C0"/>
    <w:rsid w:val="00D841B1"/>
    <w:rsid w:val="00D8672A"/>
    <w:rsid w:val="00D8755B"/>
    <w:rsid w:val="00D8762F"/>
    <w:rsid w:val="00D91B0B"/>
    <w:rsid w:val="00D92D7A"/>
    <w:rsid w:val="00D95565"/>
    <w:rsid w:val="00D95B07"/>
    <w:rsid w:val="00D95E22"/>
    <w:rsid w:val="00DA01C3"/>
    <w:rsid w:val="00DA575D"/>
    <w:rsid w:val="00DA727F"/>
    <w:rsid w:val="00DB015D"/>
    <w:rsid w:val="00DB249E"/>
    <w:rsid w:val="00DB5276"/>
    <w:rsid w:val="00DB729D"/>
    <w:rsid w:val="00DC02C2"/>
    <w:rsid w:val="00DC136B"/>
    <w:rsid w:val="00DC365D"/>
    <w:rsid w:val="00DC4C6F"/>
    <w:rsid w:val="00DC5184"/>
    <w:rsid w:val="00DD2209"/>
    <w:rsid w:val="00DD2786"/>
    <w:rsid w:val="00DD2C21"/>
    <w:rsid w:val="00DD31F8"/>
    <w:rsid w:val="00DE2860"/>
    <w:rsid w:val="00DE3FF0"/>
    <w:rsid w:val="00DE7951"/>
    <w:rsid w:val="00DF0B2C"/>
    <w:rsid w:val="00DF0B94"/>
    <w:rsid w:val="00DF3C1A"/>
    <w:rsid w:val="00DF4FE1"/>
    <w:rsid w:val="00DF539F"/>
    <w:rsid w:val="00E00010"/>
    <w:rsid w:val="00E016A0"/>
    <w:rsid w:val="00E01703"/>
    <w:rsid w:val="00E04E35"/>
    <w:rsid w:val="00E05A9F"/>
    <w:rsid w:val="00E0645C"/>
    <w:rsid w:val="00E1083B"/>
    <w:rsid w:val="00E137E3"/>
    <w:rsid w:val="00E15EFA"/>
    <w:rsid w:val="00E17290"/>
    <w:rsid w:val="00E21255"/>
    <w:rsid w:val="00E21978"/>
    <w:rsid w:val="00E25D47"/>
    <w:rsid w:val="00E42EC6"/>
    <w:rsid w:val="00E432AD"/>
    <w:rsid w:val="00E43E6B"/>
    <w:rsid w:val="00E45990"/>
    <w:rsid w:val="00E466FF"/>
    <w:rsid w:val="00E505D1"/>
    <w:rsid w:val="00E51118"/>
    <w:rsid w:val="00E52903"/>
    <w:rsid w:val="00E56458"/>
    <w:rsid w:val="00E56C3F"/>
    <w:rsid w:val="00E61088"/>
    <w:rsid w:val="00E61BE0"/>
    <w:rsid w:val="00E62AEB"/>
    <w:rsid w:val="00E65DBE"/>
    <w:rsid w:val="00E6626C"/>
    <w:rsid w:val="00E66573"/>
    <w:rsid w:val="00E67073"/>
    <w:rsid w:val="00E70061"/>
    <w:rsid w:val="00E7183A"/>
    <w:rsid w:val="00E73967"/>
    <w:rsid w:val="00E77321"/>
    <w:rsid w:val="00E779F6"/>
    <w:rsid w:val="00E81791"/>
    <w:rsid w:val="00E87601"/>
    <w:rsid w:val="00E91FF4"/>
    <w:rsid w:val="00E9534D"/>
    <w:rsid w:val="00EA5C5D"/>
    <w:rsid w:val="00EA6F4D"/>
    <w:rsid w:val="00EB189C"/>
    <w:rsid w:val="00EB2963"/>
    <w:rsid w:val="00EB440E"/>
    <w:rsid w:val="00EB4C33"/>
    <w:rsid w:val="00EB7E04"/>
    <w:rsid w:val="00EC35D8"/>
    <w:rsid w:val="00EC5B94"/>
    <w:rsid w:val="00EC66EE"/>
    <w:rsid w:val="00EC75B3"/>
    <w:rsid w:val="00ED365E"/>
    <w:rsid w:val="00EE16E1"/>
    <w:rsid w:val="00EE593A"/>
    <w:rsid w:val="00EE6A33"/>
    <w:rsid w:val="00EE6B69"/>
    <w:rsid w:val="00EF2E48"/>
    <w:rsid w:val="00EF30ED"/>
    <w:rsid w:val="00F02D73"/>
    <w:rsid w:val="00F031DA"/>
    <w:rsid w:val="00F03B81"/>
    <w:rsid w:val="00F040ED"/>
    <w:rsid w:val="00F04AB3"/>
    <w:rsid w:val="00F0768A"/>
    <w:rsid w:val="00F140BF"/>
    <w:rsid w:val="00F14580"/>
    <w:rsid w:val="00F15E0A"/>
    <w:rsid w:val="00F20D62"/>
    <w:rsid w:val="00F21008"/>
    <w:rsid w:val="00F224E6"/>
    <w:rsid w:val="00F25007"/>
    <w:rsid w:val="00F27E44"/>
    <w:rsid w:val="00F30D97"/>
    <w:rsid w:val="00F3384D"/>
    <w:rsid w:val="00F33A59"/>
    <w:rsid w:val="00F37405"/>
    <w:rsid w:val="00F4018B"/>
    <w:rsid w:val="00F411AF"/>
    <w:rsid w:val="00F428E0"/>
    <w:rsid w:val="00F449FA"/>
    <w:rsid w:val="00F44EEE"/>
    <w:rsid w:val="00F45987"/>
    <w:rsid w:val="00F46330"/>
    <w:rsid w:val="00F500B0"/>
    <w:rsid w:val="00F503E5"/>
    <w:rsid w:val="00F51275"/>
    <w:rsid w:val="00F51486"/>
    <w:rsid w:val="00F51D66"/>
    <w:rsid w:val="00F5401C"/>
    <w:rsid w:val="00F54729"/>
    <w:rsid w:val="00F55484"/>
    <w:rsid w:val="00F55D33"/>
    <w:rsid w:val="00F611F3"/>
    <w:rsid w:val="00F620DE"/>
    <w:rsid w:val="00F648EC"/>
    <w:rsid w:val="00F64BDF"/>
    <w:rsid w:val="00F70DD5"/>
    <w:rsid w:val="00F73DAD"/>
    <w:rsid w:val="00F74CE8"/>
    <w:rsid w:val="00F75A2F"/>
    <w:rsid w:val="00F81F79"/>
    <w:rsid w:val="00F837E5"/>
    <w:rsid w:val="00F83824"/>
    <w:rsid w:val="00F841C5"/>
    <w:rsid w:val="00F84419"/>
    <w:rsid w:val="00F8639A"/>
    <w:rsid w:val="00F86D44"/>
    <w:rsid w:val="00F912B4"/>
    <w:rsid w:val="00F92C0F"/>
    <w:rsid w:val="00F94292"/>
    <w:rsid w:val="00FA2DD6"/>
    <w:rsid w:val="00FA6866"/>
    <w:rsid w:val="00FB07C9"/>
    <w:rsid w:val="00FB1154"/>
    <w:rsid w:val="00FB1E07"/>
    <w:rsid w:val="00FB2042"/>
    <w:rsid w:val="00FB389F"/>
    <w:rsid w:val="00FB4858"/>
    <w:rsid w:val="00FB5C1C"/>
    <w:rsid w:val="00FC11CD"/>
    <w:rsid w:val="00FC14B0"/>
    <w:rsid w:val="00FC2FBE"/>
    <w:rsid w:val="00FC49BE"/>
    <w:rsid w:val="00FC65F7"/>
    <w:rsid w:val="00FC6D4C"/>
    <w:rsid w:val="00FD29B1"/>
    <w:rsid w:val="00FD47E6"/>
    <w:rsid w:val="00FD70AA"/>
    <w:rsid w:val="00FE10A4"/>
    <w:rsid w:val="00FE20B9"/>
    <w:rsid w:val="00FF189A"/>
    <w:rsid w:val="00FF2F08"/>
    <w:rsid w:val="00FF2F70"/>
    <w:rsid w:val="00FF38E9"/>
    <w:rsid w:val="00FF758D"/>
    <w:rsid w:val="00FF7887"/>
    <w:rsid w:val="00FF78D3"/>
    <w:rsid w:val="00FF7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0BAD3014"/>
  <w15:docId w15:val="{EB252C2E-C535-4929-A2BA-F7D282A1C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B4AE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B4AE0"/>
    <w:pPr>
      <w:tabs>
        <w:tab w:val="center" w:pos="4320"/>
        <w:tab w:val="right" w:pos="8640"/>
      </w:tabs>
    </w:pPr>
  </w:style>
  <w:style w:type="table" w:styleId="TableGrid6">
    <w:name w:val="Table Grid 6"/>
    <w:basedOn w:val="TableNormal"/>
    <w:rsid w:val="00AB4AE0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AB4AE0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AB4AE0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semiHidden/>
    <w:rsid w:val="0090699B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A84A60"/>
    <w:rPr>
      <w:b/>
      <w:bCs/>
    </w:rPr>
  </w:style>
  <w:style w:type="character" w:styleId="Hyperlink">
    <w:name w:val="Hyperlink"/>
    <w:basedOn w:val="DefaultParagraphFont"/>
    <w:uiPriority w:val="99"/>
    <w:unhideWhenUsed/>
    <w:rsid w:val="00527FD7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5E4398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19064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31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.kent.edu/~mathweb/ebooks/FUNMATHV/ch2_8.htm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math.kent.edu/~mathweb/ebooks/FUNMATHV/ch2_8.htm" TargetMode="Externa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1F28CE-BE1D-4BFC-8FFD-C3B96BEF6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60</Words>
  <Characters>2732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 1</vt:lpstr>
    </vt:vector>
  </TitlesOfParts>
  <Company>home</Company>
  <LinksUpToDate>false</LinksUpToDate>
  <CharactersWithSpaces>3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</dc:title>
  <dc:creator>bev</dc:creator>
  <cp:lastModifiedBy>Reed, Beverly</cp:lastModifiedBy>
  <cp:revision>2</cp:revision>
  <cp:lastPrinted>2021-01-08T01:18:00Z</cp:lastPrinted>
  <dcterms:created xsi:type="dcterms:W3CDTF">2023-12-18T17:07:00Z</dcterms:created>
  <dcterms:modified xsi:type="dcterms:W3CDTF">2023-12-18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